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m4a" ContentType="audio/mp4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82" r:id="rId2"/>
    <p:sldId id="383" r:id="rId3"/>
    <p:sldId id="384" r:id="rId4"/>
    <p:sldId id="385" r:id="rId5"/>
    <p:sldId id="394" r:id="rId6"/>
    <p:sldId id="395" r:id="rId7"/>
    <p:sldId id="396" r:id="rId8"/>
    <p:sldId id="397" r:id="rId9"/>
    <p:sldId id="398" r:id="rId10"/>
    <p:sldId id="399" r:id="rId11"/>
    <p:sldId id="400" r:id="rId12"/>
    <p:sldId id="401" r:id="rId13"/>
    <p:sldId id="402" r:id="rId14"/>
    <p:sldId id="345" r:id="rId15"/>
    <p:sldId id="403" r:id="rId16"/>
    <p:sldId id="404" r:id="rId17"/>
    <p:sldId id="405" r:id="rId18"/>
    <p:sldId id="371" r:id="rId19"/>
  </p:sldIdLst>
  <p:sldSz cx="24384000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3300"/>
    <a:srgbClr val="145F82"/>
    <a:srgbClr val="FA524E"/>
    <a:srgbClr val="FF0066"/>
    <a:srgbClr val="3333FF"/>
    <a:srgbClr val="0000CC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32" autoAdjust="0"/>
    <p:restoredTop sz="76182" autoAdjust="0"/>
  </p:normalViewPr>
  <p:slideViewPr>
    <p:cSldViewPr>
      <p:cViewPr varScale="1">
        <p:scale>
          <a:sx n="26" d="100"/>
          <a:sy n="26" d="100"/>
        </p:scale>
        <p:origin x="1434" y="9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3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30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B64C8-39C3-4653-99ED-FFE32A0D145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09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3931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9284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0198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330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8225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3664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707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578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894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390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579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961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588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499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0052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5387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100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1369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089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138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4335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140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883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9532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252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409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8793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028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908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223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728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49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391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2445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275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6848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6327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831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543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6093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9730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033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434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489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4861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7778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329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005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877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546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2569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2107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4941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049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705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16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434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91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928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381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760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998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583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5537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926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605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14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298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388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1046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3435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569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5480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07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081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3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905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4049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0765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7357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5949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9465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019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2696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396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6152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631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8186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365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758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154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614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1167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736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6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21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63" Type="http://schemas.openxmlformats.org/officeDocument/2006/relationships/slideLayout" Target="../slideLayouts/slideLayout63.xml"/><Relationship Id="rId68" Type="http://schemas.openxmlformats.org/officeDocument/2006/relationships/slideLayout" Target="../slideLayouts/slideLayout68.xml"/><Relationship Id="rId84" Type="http://schemas.openxmlformats.org/officeDocument/2006/relationships/slideLayout" Target="../slideLayouts/slideLayout84.xml"/><Relationship Id="rId89" Type="http://schemas.openxmlformats.org/officeDocument/2006/relationships/slideLayout" Target="../slideLayouts/slideLayout89.xml"/><Relationship Id="rId7" Type="http://schemas.openxmlformats.org/officeDocument/2006/relationships/slideLayout" Target="../slideLayouts/slideLayout7.xml"/><Relationship Id="rId71" Type="http://schemas.openxmlformats.org/officeDocument/2006/relationships/slideLayout" Target="../slideLayouts/slideLayout71.xml"/><Relationship Id="rId9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66" Type="http://schemas.openxmlformats.org/officeDocument/2006/relationships/slideLayout" Target="../slideLayouts/slideLayout66.xml"/><Relationship Id="rId74" Type="http://schemas.openxmlformats.org/officeDocument/2006/relationships/slideLayout" Target="../slideLayouts/slideLayout74.xml"/><Relationship Id="rId79" Type="http://schemas.openxmlformats.org/officeDocument/2006/relationships/slideLayout" Target="../slideLayouts/slideLayout79.xml"/><Relationship Id="rId87" Type="http://schemas.openxmlformats.org/officeDocument/2006/relationships/slideLayout" Target="../slideLayouts/slideLayout87.xml"/><Relationship Id="rId102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5.xml"/><Relationship Id="rId61" Type="http://schemas.openxmlformats.org/officeDocument/2006/relationships/slideLayout" Target="../slideLayouts/slideLayout61.xml"/><Relationship Id="rId82" Type="http://schemas.openxmlformats.org/officeDocument/2006/relationships/slideLayout" Target="../slideLayouts/slideLayout82.xml"/><Relationship Id="rId90" Type="http://schemas.openxmlformats.org/officeDocument/2006/relationships/slideLayout" Target="../slideLayouts/slideLayout90.xml"/><Relationship Id="rId95" Type="http://schemas.openxmlformats.org/officeDocument/2006/relationships/slideLayout" Target="../slideLayouts/slideLayout95.xml"/><Relationship Id="rId1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64" Type="http://schemas.openxmlformats.org/officeDocument/2006/relationships/slideLayout" Target="../slideLayouts/slideLayout64.xml"/><Relationship Id="rId69" Type="http://schemas.openxmlformats.org/officeDocument/2006/relationships/slideLayout" Target="../slideLayouts/slideLayout69.xml"/><Relationship Id="rId77" Type="http://schemas.openxmlformats.org/officeDocument/2006/relationships/slideLayout" Target="../slideLayouts/slideLayout77.xml"/><Relationship Id="rId100" Type="http://schemas.openxmlformats.org/officeDocument/2006/relationships/slideLayout" Target="../slideLayouts/slideLayout100.xml"/><Relationship Id="rId105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72" Type="http://schemas.openxmlformats.org/officeDocument/2006/relationships/slideLayout" Target="../slideLayouts/slideLayout72.xml"/><Relationship Id="rId80" Type="http://schemas.openxmlformats.org/officeDocument/2006/relationships/slideLayout" Target="../slideLayouts/slideLayout80.xml"/><Relationship Id="rId85" Type="http://schemas.openxmlformats.org/officeDocument/2006/relationships/slideLayout" Target="../slideLayouts/slideLayout85.xml"/><Relationship Id="rId93" Type="http://schemas.openxmlformats.org/officeDocument/2006/relationships/slideLayout" Target="../slideLayouts/slideLayout93.xml"/><Relationship Id="rId9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slideLayout" Target="../slideLayouts/slideLayout59.xml"/><Relationship Id="rId67" Type="http://schemas.openxmlformats.org/officeDocument/2006/relationships/slideLayout" Target="../slideLayouts/slideLayout67.xml"/><Relationship Id="rId103" Type="http://schemas.openxmlformats.org/officeDocument/2006/relationships/slideLayout" Target="../slideLayouts/slideLayout103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62" Type="http://schemas.openxmlformats.org/officeDocument/2006/relationships/slideLayout" Target="../slideLayouts/slideLayout62.xml"/><Relationship Id="rId70" Type="http://schemas.openxmlformats.org/officeDocument/2006/relationships/slideLayout" Target="../slideLayouts/slideLayout70.xml"/><Relationship Id="rId75" Type="http://schemas.openxmlformats.org/officeDocument/2006/relationships/slideLayout" Target="../slideLayouts/slideLayout75.xml"/><Relationship Id="rId83" Type="http://schemas.openxmlformats.org/officeDocument/2006/relationships/slideLayout" Target="../slideLayouts/slideLayout83.xml"/><Relationship Id="rId88" Type="http://schemas.openxmlformats.org/officeDocument/2006/relationships/slideLayout" Target="../slideLayouts/slideLayout88.xml"/><Relationship Id="rId91" Type="http://schemas.openxmlformats.org/officeDocument/2006/relationships/slideLayout" Target="../slideLayouts/slideLayout91.xml"/><Relationship Id="rId96" Type="http://schemas.openxmlformats.org/officeDocument/2006/relationships/slideLayout" Target="../slideLayouts/slideLayout9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6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60" Type="http://schemas.openxmlformats.org/officeDocument/2006/relationships/slideLayout" Target="../slideLayouts/slideLayout60.xml"/><Relationship Id="rId65" Type="http://schemas.openxmlformats.org/officeDocument/2006/relationships/slideLayout" Target="../slideLayouts/slideLayout65.xml"/><Relationship Id="rId73" Type="http://schemas.openxmlformats.org/officeDocument/2006/relationships/slideLayout" Target="../slideLayouts/slideLayout73.xml"/><Relationship Id="rId78" Type="http://schemas.openxmlformats.org/officeDocument/2006/relationships/slideLayout" Target="../slideLayouts/slideLayout78.xml"/><Relationship Id="rId81" Type="http://schemas.openxmlformats.org/officeDocument/2006/relationships/slideLayout" Target="../slideLayouts/slideLayout81.xml"/><Relationship Id="rId86" Type="http://schemas.openxmlformats.org/officeDocument/2006/relationships/slideLayout" Target="../slideLayouts/slideLayout86.xml"/><Relationship Id="rId94" Type="http://schemas.openxmlformats.org/officeDocument/2006/relationships/slideLayout" Target="../slideLayouts/slideLayout94.xml"/><Relationship Id="rId99" Type="http://schemas.openxmlformats.org/officeDocument/2006/relationships/slideLayout" Target="../slideLayouts/slideLayout99.xml"/><Relationship Id="rId101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9" Type="http://schemas.openxmlformats.org/officeDocument/2006/relationships/slideLayout" Target="../slideLayouts/slideLayout39.xml"/><Relationship Id="rId34" Type="http://schemas.openxmlformats.org/officeDocument/2006/relationships/slideLayout" Target="../slideLayouts/slideLayout34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6" Type="http://schemas.openxmlformats.org/officeDocument/2006/relationships/slideLayout" Target="../slideLayouts/slideLayout76.xml"/><Relationship Id="rId97" Type="http://schemas.openxmlformats.org/officeDocument/2006/relationships/slideLayout" Target="../slideLayouts/slideLayout97.xml"/><Relationship Id="rId104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06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1200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752" r:id="rId2"/>
    <p:sldLayoutId id="2147483750" r:id="rId3"/>
    <p:sldLayoutId id="2147483748" r:id="rId4"/>
    <p:sldLayoutId id="2147483746" r:id="rId5"/>
    <p:sldLayoutId id="2147483727" r:id="rId6"/>
    <p:sldLayoutId id="2147483725" r:id="rId7"/>
    <p:sldLayoutId id="2147483722" r:id="rId8"/>
    <p:sldLayoutId id="2147483712" r:id="rId9"/>
    <p:sldLayoutId id="2147483710" r:id="rId10"/>
    <p:sldLayoutId id="2147483703" r:id="rId11"/>
    <p:sldLayoutId id="2147483702" r:id="rId12"/>
    <p:sldLayoutId id="2147483700" r:id="rId13"/>
    <p:sldLayoutId id="2147483697" r:id="rId14"/>
    <p:sldLayoutId id="2147483695" r:id="rId15"/>
    <p:sldLayoutId id="2147483693" r:id="rId16"/>
    <p:sldLayoutId id="2147483691" r:id="rId17"/>
    <p:sldLayoutId id="2147483688" r:id="rId18"/>
    <p:sldLayoutId id="2147483682" r:id="rId19"/>
    <p:sldLayoutId id="2147483681" r:id="rId20"/>
    <p:sldLayoutId id="2147483678" r:id="rId21"/>
    <p:sldLayoutId id="2147483676" r:id="rId22"/>
    <p:sldLayoutId id="2147483675" r:id="rId23"/>
    <p:sldLayoutId id="2147483674" r:id="rId24"/>
    <p:sldLayoutId id="2147483668" r:id="rId25"/>
    <p:sldLayoutId id="2147483663" r:id="rId26"/>
    <p:sldLayoutId id="2147483661" r:id="rId27"/>
    <p:sldLayoutId id="2147483650" r:id="rId28"/>
    <p:sldLayoutId id="2147483751" r:id="rId29"/>
    <p:sldLayoutId id="2147483749" r:id="rId30"/>
    <p:sldLayoutId id="2147483747" r:id="rId31"/>
    <p:sldLayoutId id="2147483740" r:id="rId32"/>
    <p:sldLayoutId id="2147483739" r:id="rId33"/>
    <p:sldLayoutId id="2147483738" r:id="rId34"/>
    <p:sldLayoutId id="2147483737" r:id="rId35"/>
    <p:sldLayoutId id="2147483736" r:id="rId36"/>
    <p:sldLayoutId id="2147483735" r:id="rId37"/>
    <p:sldLayoutId id="2147483734" r:id="rId38"/>
    <p:sldLayoutId id="2147483733" r:id="rId39"/>
    <p:sldLayoutId id="2147483732" r:id="rId40"/>
    <p:sldLayoutId id="2147483731" r:id="rId41"/>
    <p:sldLayoutId id="2147483730" r:id="rId42"/>
    <p:sldLayoutId id="2147483729" r:id="rId43"/>
    <p:sldLayoutId id="2147483728" r:id="rId44"/>
    <p:sldLayoutId id="2147483726" r:id="rId45"/>
    <p:sldLayoutId id="2147483724" r:id="rId46"/>
    <p:sldLayoutId id="2147483723" r:id="rId47"/>
    <p:sldLayoutId id="2147483721" r:id="rId48"/>
    <p:sldLayoutId id="2147483720" r:id="rId49"/>
    <p:sldLayoutId id="2147483719" r:id="rId50"/>
    <p:sldLayoutId id="2147483718" r:id="rId51"/>
    <p:sldLayoutId id="2147483717" r:id="rId52"/>
    <p:sldLayoutId id="2147483716" r:id="rId53"/>
    <p:sldLayoutId id="2147483715" r:id="rId54"/>
    <p:sldLayoutId id="2147483714" r:id="rId55"/>
    <p:sldLayoutId id="2147483713" r:id="rId56"/>
    <p:sldLayoutId id="2147483711" r:id="rId57"/>
    <p:sldLayoutId id="2147483709" r:id="rId58"/>
    <p:sldLayoutId id="2147483708" r:id="rId59"/>
    <p:sldLayoutId id="2147483707" r:id="rId60"/>
    <p:sldLayoutId id="2147483706" r:id="rId61"/>
    <p:sldLayoutId id="2147483705" r:id="rId62"/>
    <p:sldLayoutId id="2147483704" r:id="rId63"/>
    <p:sldLayoutId id="2147483701" r:id="rId64"/>
    <p:sldLayoutId id="2147483698" r:id="rId65"/>
    <p:sldLayoutId id="2147483696" r:id="rId66"/>
    <p:sldLayoutId id="2147483694" r:id="rId67"/>
    <p:sldLayoutId id="2147483692" r:id="rId68"/>
    <p:sldLayoutId id="2147483690" r:id="rId69"/>
    <p:sldLayoutId id="2147483689" r:id="rId70"/>
    <p:sldLayoutId id="2147483687" r:id="rId71"/>
    <p:sldLayoutId id="2147483685" r:id="rId72"/>
    <p:sldLayoutId id="2147483684" r:id="rId73"/>
    <p:sldLayoutId id="2147483683" r:id="rId74"/>
    <p:sldLayoutId id="2147483680" r:id="rId75"/>
    <p:sldLayoutId id="2147483679" r:id="rId76"/>
    <p:sldLayoutId id="2147483677" r:id="rId77"/>
    <p:sldLayoutId id="2147483673" r:id="rId78"/>
    <p:sldLayoutId id="2147483672" r:id="rId79"/>
    <p:sldLayoutId id="2147483671" r:id="rId80"/>
    <p:sldLayoutId id="2147483670" r:id="rId81"/>
    <p:sldLayoutId id="2147483669" r:id="rId82"/>
    <p:sldLayoutId id="2147483667" r:id="rId83"/>
    <p:sldLayoutId id="2147483666" r:id="rId84"/>
    <p:sldLayoutId id="2147483665" r:id="rId85"/>
    <p:sldLayoutId id="2147483664" r:id="rId86"/>
    <p:sldLayoutId id="2147483662" r:id="rId87"/>
    <p:sldLayoutId id="2147483651" r:id="rId88"/>
    <p:sldLayoutId id="2147483652" r:id="rId89"/>
    <p:sldLayoutId id="2147483653" r:id="rId90"/>
    <p:sldLayoutId id="2147483654" r:id="rId91"/>
    <p:sldLayoutId id="2147483655" r:id="rId92"/>
    <p:sldLayoutId id="2147483656" r:id="rId93"/>
    <p:sldLayoutId id="2147483657" r:id="rId94"/>
    <p:sldLayoutId id="2147483658" r:id="rId95"/>
    <p:sldLayoutId id="2147483659" r:id="rId96"/>
    <p:sldLayoutId id="2147483660" r:id="rId97"/>
    <p:sldLayoutId id="2147483745" r:id="rId98"/>
    <p:sldLayoutId id="2147483744" r:id="rId99"/>
    <p:sldLayoutId id="2147483743" r:id="rId100"/>
    <p:sldLayoutId id="2147483742" r:id="rId101"/>
    <p:sldLayoutId id="2147483741" r:id="rId102"/>
    <p:sldLayoutId id="2147483699" r:id="rId103"/>
    <p:sldLayoutId id="2147483686" r:id="rId104"/>
  </p:sldLayoutIdLst>
  <p:txStyles>
    <p:titleStyle>
      <a:lvl1pPr algn="ctr" defTabSz="2177060" rtl="0" eaLnBrk="1" latinLnBrk="0" hangingPunct="1">
        <a:spcBef>
          <a:spcPct val="0"/>
        </a:spcBef>
        <a:buNone/>
        <a:defRPr sz="10499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jp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JP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jp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7" Type="http://schemas.openxmlformats.org/officeDocument/2006/relationships/image" Target="../media/image33.wmf"/><Relationship Id="rId12" Type="http://schemas.openxmlformats.org/officeDocument/2006/relationships/image" Target="../media/image36.wmf"/><Relationship Id="rId17" Type="http://schemas.openxmlformats.org/officeDocument/2006/relationships/slide" Target="slide11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slide" Target="slide3.xml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11.gi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slide" Target="slide3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png"/><Relationship Id="rId11" Type="http://schemas.openxmlformats.org/officeDocument/2006/relationships/image" Target="../media/image43.png"/><Relationship Id="rId5" Type="http://schemas.openxmlformats.org/officeDocument/2006/relationships/image" Target="../media/image33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slide" Target="slide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7.png"/><Relationship Id="rId4" Type="http://schemas.openxmlformats.org/officeDocument/2006/relationships/image" Target="../media/image11.gif"/><Relationship Id="rId9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png"/><Relationship Id="rId11" Type="http://schemas.openxmlformats.org/officeDocument/2006/relationships/image" Target="../media/image52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0.emf"/><Relationship Id="rId5" Type="http://schemas.openxmlformats.org/officeDocument/2006/relationships/image" Target="../media/image55.wmf"/><Relationship Id="rId10" Type="http://schemas.openxmlformats.org/officeDocument/2006/relationships/image" Target="../media/image59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5.emf"/><Relationship Id="rId5" Type="http://schemas.openxmlformats.org/officeDocument/2006/relationships/image" Target="../media/image61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slide" Target="slide13.xml"/><Relationship Id="rId3" Type="http://schemas.openxmlformats.org/officeDocument/2006/relationships/image" Target="../media/image9.jpeg"/><Relationship Id="rId7" Type="http://schemas.openxmlformats.org/officeDocument/2006/relationships/slide" Target="slide7.xml"/><Relationship Id="rId12" Type="http://schemas.openxmlformats.org/officeDocument/2006/relationships/slide" Target="slide5.xml"/><Relationship Id="rId2" Type="http://schemas.openxmlformats.org/officeDocument/2006/relationships/slide" Target="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0.xml"/><Relationship Id="rId11" Type="http://schemas.openxmlformats.org/officeDocument/2006/relationships/slide" Target="slide4.xml"/><Relationship Id="rId5" Type="http://schemas.openxmlformats.org/officeDocument/2006/relationships/slide" Target="slide9.xml"/><Relationship Id="rId10" Type="http://schemas.openxmlformats.org/officeDocument/2006/relationships/slide" Target="slide11.xml"/><Relationship Id="rId4" Type="http://schemas.openxmlformats.org/officeDocument/2006/relationships/slide" Target="slide8.xml"/><Relationship Id="rId9" Type="http://schemas.openxmlformats.org/officeDocument/2006/relationships/slide" Target="slide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5.png"/><Relationship Id="rId5" Type="http://schemas.openxmlformats.org/officeDocument/2006/relationships/image" Target="../media/image11.gif"/><Relationship Id="rId10" Type="http://schemas.openxmlformats.org/officeDocument/2006/relationships/image" Target="../media/image14.png"/><Relationship Id="rId4" Type="http://schemas.openxmlformats.org/officeDocument/2006/relationships/slide" Target="slide3.xml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gif"/><Relationship Id="rId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slide" Target="slide3.xml"/><Relationship Id="rId3" Type="http://schemas.openxmlformats.org/officeDocument/2006/relationships/audio" Target="../media/audio1.wav"/><Relationship Id="rId7" Type="http://schemas.openxmlformats.org/officeDocument/2006/relationships/image" Target="../media/image17.wmf"/><Relationship Id="rId12" Type="http://schemas.openxmlformats.org/officeDocument/2006/relationships/image" Target="../media/image11.gi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3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4.png"/><Relationship Id="rId4" Type="http://schemas.openxmlformats.org/officeDocument/2006/relationships/image" Target="../media/image11.gif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slide" Target="slide3.xml"/><Relationship Id="rId3" Type="http://schemas.openxmlformats.org/officeDocument/2006/relationships/audio" Target="../media/audio1.wav"/><Relationship Id="rId7" Type="http://schemas.openxmlformats.org/officeDocument/2006/relationships/image" Target="../media/image26.wmf"/><Relationship Id="rId12" Type="http://schemas.openxmlformats.org/officeDocument/2006/relationships/image" Target="../media/image11.gi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slide" Target="slide3.xml"/><Relationship Id="rId3" Type="http://schemas.openxmlformats.org/officeDocument/2006/relationships/audio" Target="../media/audio1.wav"/><Relationship Id="rId7" Type="http://schemas.openxmlformats.org/officeDocument/2006/relationships/image" Target="../media/image30.wmf"/><Relationship Id="rId12" Type="http://schemas.openxmlformats.org/officeDocument/2006/relationships/image" Target="../media/image11.gif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>
          <a:blip r:embed="rId5"/>
          <a:stretch>
            <a:fillRect/>
          </a:stretch>
        </p:blipFill>
        <p:spPr>
          <a:xfrm>
            <a:off x="14880121" y="7800108"/>
            <a:ext cx="6586070" cy="48377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4267" y="3426995"/>
            <a:ext cx="5632823" cy="40406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8775" y="7772399"/>
            <a:ext cx="5906665" cy="486543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8"/>
          <a:stretch>
            <a:fillRect/>
          </a:stretch>
        </p:blipFill>
        <p:spPr>
          <a:xfrm>
            <a:off x="2647677" y="3440371"/>
            <a:ext cx="7106023" cy="40272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804" y="7772399"/>
            <a:ext cx="7657240" cy="486543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4673" y="3581399"/>
            <a:ext cx="4845013" cy="4038599"/>
          </a:xfrm>
          <a:prstGeom prst="rect">
            <a:avLst/>
          </a:prstGeom>
        </p:spPr>
      </p:pic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4685755" y="7619998"/>
            <a:ext cx="14212047" cy="3124202"/>
          </a:xfr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8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</a:p>
          <a:p>
            <a:r>
              <a:rPr lang="en-US" sz="8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 (</a:t>
            </a:r>
            <a:r>
              <a:rPr lang="en-US" sz="8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8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8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Đường Trần Quang Diệu 2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169751" y="10210800"/>
            <a:ext cx="1386541" cy="12192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638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8917">
        <p:split orient="vert"/>
      </p:transition>
    </mc:Choice>
    <mc:Fallback xmlns="">
      <p:transition spd="slow" advTm="8917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50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1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6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6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6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6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xit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3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34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6" presetClass="exit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5" dur="3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34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3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3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xit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3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34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3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34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6" presetClass="exit" presetSubtype="2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3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34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25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75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625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4" grpId="0" build="p" animBg="1"/>
    </p:bldLst>
  </p:timing>
  <p:extLst mod="1">
    <p:ext uri="{E180D4A7-C9FB-4DFB-919C-405C955672EB}">
      <p14:showEvtLst xmlns:p14="http://schemas.microsoft.com/office/powerpoint/2010/main">
        <p14:playEvt time="0" objId="13"/>
        <p14:stopEvt time="8917" objId="13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810000" y="5029200"/>
            <a:ext cx="13716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0" y="1235273"/>
            <a:ext cx="131831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810000" y="7183160"/>
            <a:ext cx="10668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048001" y="1235273"/>
            <a:ext cx="78611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14768512" y="4940578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3048000" y="1235273"/>
            <a:ext cx="122854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4708187" y="7148096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16" name="Picture 9" descr="Digit 60"/>
          <p:cNvPicPr>
            <a:picLocks noChangeAspect="1" noChangeArrowheads="1" noCrop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17373600" y="11303000"/>
            <a:ext cx="4114800" cy="2260600"/>
          </a:xfrm>
          <a:prstGeom prst="rect">
            <a:avLst/>
          </a:prstGeom>
          <a:noFill/>
        </p:spPr>
      </p:pic>
      <p:sp>
        <p:nvSpPr>
          <p:cNvPr id="35" name="Right Arrow 34">
            <a:hlinkClick r:id="rId5" action="ppaction://hlinksldjump"/>
          </p:cNvPr>
          <p:cNvSpPr/>
          <p:nvPr/>
        </p:nvSpPr>
        <p:spPr>
          <a:xfrm>
            <a:off x="11380788" y="11213761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3670199" y="727156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79000"/>
              </p:ext>
            </p:extLst>
          </p:nvPr>
        </p:nvGraphicFramePr>
        <p:xfrm>
          <a:off x="0" y="0"/>
          <a:ext cx="1428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2" name="Equation" r:id="rId6" imgW="152202" imgH="177569" progId="Equation.DSMT4">
                  <p:embed/>
                </p:oleObj>
              </mc:Choice>
              <mc:Fallback>
                <p:oleObj name="Equation" r:id="rId6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5"/>
              <p:cNvSpPr>
                <a:spLocks noChangeArrowheads="1"/>
              </p:cNvSpPr>
              <p:nvPr/>
            </p:nvSpPr>
            <p:spPr bwMode="auto">
              <a:xfrm>
                <a:off x="142875" y="2336188"/>
                <a:ext cx="23833087" cy="2031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82880" tIns="91440" rIns="182880" bIns="9144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6000" b="1" i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60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i="1" dirty="0" smtClean="0">
                    <a:latin typeface="Times New Roman" pitchFamily="18" charset="0"/>
                    <a:cs typeface="Times New Roman" pitchFamily="18" charset="0"/>
                  </a:rPr>
                  <a:t>7:</a:t>
                </a:r>
                <a:r>
                  <a:rPr lang="fr-FR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i vectơ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6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GB" sz="6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6000">
                            <a:latin typeface="Cambria Math" panose="02040503050406030204" pitchFamily="18" charset="0"/>
                          </a:rPr>
                          <m:t>3;−2</m:t>
                        </m:r>
                      </m:e>
                    </m:d>
                    <m:r>
                      <a:rPr lang="vi-VN" sz="60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vi-VN" sz="6000" b="0" i="0" smtClean="0">
                        <a:latin typeface="Cambria Math" panose="02040503050406030204" pitchFamily="18" charset="0"/>
                      </a:rPr>
                      <m:t>v</m:t>
                    </m:r>
                    <m:r>
                      <a:rPr lang="vi-VN" sz="6000" b="0" i="0" smtClean="0">
                        <a:latin typeface="Cambria Math" panose="020405030504060302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GB" sz="6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6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6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GB" sz="6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6000">
                            <a:latin typeface="Cambria Math" panose="02040503050406030204" pitchFamily="18" charset="0"/>
                          </a:rPr>
                          <m:t>1;6</m:t>
                        </m:r>
                      </m:e>
                    </m:d>
                    <m:r>
                      <a:rPr lang="en-GB" sz="6000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6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fr-F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" y="2336188"/>
                <a:ext cx="23833087" cy="2031325"/>
              </a:xfrm>
              <a:prstGeom prst="rect">
                <a:avLst/>
              </a:prstGeom>
              <a:blipFill>
                <a:blip r:embed="rId8"/>
                <a:stretch>
                  <a:fillRect l="-1151" t="-6306" b="-1771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4876800" y="4947953"/>
            <a:ext cx="9204157" cy="1166813"/>
            <a:chOff x="4876800" y="5118984"/>
            <a:chExt cx="8489949" cy="1166813"/>
          </a:xfrm>
        </p:grpSpPr>
        <p:graphicFrame>
          <p:nvGraphicFramePr>
            <p:cNvPr id="307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615340"/>
                </p:ext>
              </p:extLst>
            </p:nvPr>
          </p:nvGraphicFramePr>
          <p:xfrm>
            <a:off x="4876800" y="5118984"/>
            <a:ext cx="4521200" cy="1166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3" name="Equation" r:id="rId9" imgW="1028520" imgH="266400" progId="Equation.DSMT4">
                    <p:embed/>
                  </p:oleObj>
                </mc:Choice>
                <mc:Fallback>
                  <p:oleObj name="Equation" r:id="rId9" imgW="10285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5118984"/>
                          <a:ext cx="4521200" cy="1166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9331324" y="5200230"/>
              <a:ext cx="4035425" cy="1046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5600" dirty="0" err="1" smtClean="0">
                  <a:latin typeface="Times New Roman" panose="02020603050405020304" pitchFamily="18" charset="0"/>
                  <a:cs typeface="Times New Roman" pitchFamily="18" charset="0"/>
                </a:rPr>
                <a:t>ngược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600" dirty="0" err="1" smtClean="0">
                  <a:latin typeface="Times New Roman" pitchFamily="18" charset="0"/>
                  <a:cs typeface="Times New Roman" pitchFamily="18" charset="0"/>
                </a:rPr>
                <a:t>hướ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5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5987712" y="4781035"/>
            <a:ext cx="6046719" cy="1173162"/>
            <a:chOff x="15862300" y="5029200"/>
            <a:chExt cx="6046719" cy="1173162"/>
          </a:xfrm>
        </p:grpSpPr>
        <p:graphicFrame>
          <p:nvGraphicFramePr>
            <p:cNvPr id="307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725348"/>
                </p:ext>
              </p:extLst>
            </p:nvPr>
          </p:nvGraphicFramePr>
          <p:xfrm>
            <a:off x="15862300" y="5029200"/>
            <a:ext cx="1289050" cy="1173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4" name="Equation" r:id="rId11" imgW="279360" imgH="241200" progId="Equation.DSMT4">
                    <p:embed/>
                  </p:oleObj>
                </mc:Choice>
                <mc:Fallback>
                  <p:oleObj name="Equation" r:id="rId11" imgW="279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2300" y="5029200"/>
                          <a:ext cx="1289050" cy="1173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4"/>
            <p:cNvSpPr>
              <a:spLocks noChangeArrowheads="1"/>
            </p:cNvSpPr>
            <p:nvPr/>
          </p:nvSpPr>
          <p:spPr bwMode="auto">
            <a:xfrm>
              <a:off x="17327562" y="5092561"/>
              <a:ext cx="4581457" cy="1046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5600" dirty="0" err="1" smtClean="0">
                  <a:latin typeface="Times New Roman" panose="02020603050405020304" pitchFamily="18" charset="0"/>
                  <a:cs typeface="Times New Roman" pitchFamily="18" charset="0"/>
                </a:rPr>
                <a:t>cù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600" dirty="0" err="1" smtClean="0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5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70437" y="7148096"/>
            <a:ext cx="8639176" cy="1196024"/>
            <a:chOff x="4770437" y="7148096"/>
            <a:chExt cx="8639176" cy="1196024"/>
          </a:xfrm>
        </p:grpSpPr>
        <p:graphicFrame>
          <p:nvGraphicFramePr>
            <p:cNvPr id="307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171850"/>
                </p:ext>
              </p:extLst>
            </p:nvPr>
          </p:nvGraphicFramePr>
          <p:xfrm>
            <a:off x="4770437" y="7191595"/>
            <a:ext cx="4733925" cy="11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5" name="Equation" r:id="rId13" imgW="1091880" imgH="266400" progId="Equation.DSMT4">
                    <p:embed/>
                  </p:oleObj>
                </mc:Choice>
                <mc:Fallback>
                  <p:oleObj name="Equation" r:id="rId13" imgW="10918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437" y="7191595"/>
                          <a:ext cx="4733925" cy="1152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4"/>
            <p:cNvSpPr>
              <a:spLocks noChangeArrowheads="1"/>
            </p:cNvSpPr>
            <p:nvPr/>
          </p:nvSpPr>
          <p:spPr bwMode="auto">
            <a:xfrm>
              <a:off x="9374188" y="7148096"/>
              <a:ext cx="4035425" cy="1046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5600" dirty="0" err="1" smtClean="0">
                  <a:latin typeface="Times New Roman" panose="02020603050405020304" pitchFamily="18" charset="0"/>
                  <a:cs typeface="Times New Roman" pitchFamily="18" charset="0"/>
                </a:rPr>
                <a:t>cù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600" dirty="0" err="1" smtClean="0">
                  <a:latin typeface="Times New Roman" pitchFamily="18" charset="0"/>
                  <a:cs typeface="Times New Roman" pitchFamily="18" charset="0"/>
                </a:rPr>
                <a:t>hướ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5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5903575" y="7191595"/>
            <a:ext cx="7496772" cy="1046440"/>
            <a:chOff x="15903575" y="7191595"/>
            <a:chExt cx="7496772" cy="1046440"/>
          </a:xfrm>
        </p:grpSpPr>
        <p:graphicFrame>
          <p:nvGraphicFramePr>
            <p:cNvPr id="307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412378"/>
                </p:ext>
              </p:extLst>
            </p:nvPr>
          </p:nvGraphicFramePr>
          <p:xfrm>
            <a:off x="15903575" y="7218224"/>
            <a:ext cx="249555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6" name="Equation" r:id="rId15" imgW="583920" imgH="228600" progId="Equation.DSMT4">
                    <p:embed/>
                  </p:oleObj>
                </mc:Choice>
                <mc:Fallback>
                  <p:oleObj name="Equation" r:id="rId15" imgW="5839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3575" y="7218224"/>
                          <a:ext cx="2495550" cy="976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18553709" y="7191595"/>
              <a:ext cx="4846638" cy="1046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5600" dirty="0" err="1" smtClean="0">
                  <a:latin typeface="Times New Roman" panose="02020603050405020304" pitchFamily="18" charset="0"/>
                  <a:cs typeface="Times New Roman" pitchFamily="18" charset="0"/>
                </a:rPr>
                <a:t>cù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600" dirty="0" err="1" smtClean="0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5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5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Rounded Rectangle 12">
            <a:hlinkClick r:id="rId17" action="ppaction://hlinksldjump"/>
          </p:cNvPr>
          <p:cNvSpPr/>
          <p:nvPr/>
        </p:nvSpPr>
        <p:spPr>
          <a:xfrm>
            <a:off x="3670199" y="11213761"/>
            <a:ext cx="3721201" cy="16640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6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GB" sz="6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203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7" grpId="0"/>
      <p:bldP spid="30730" grpId="0"/>
      <p:bldP spid="30730" grpId="1" build="allAtOnce"/>
      <p:bldP spid="30733" grpId="0"/>
      <p:bldP spid="35" grpId="0" animBg="1"/>
      <p:bldP spid="36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090572" y="4051578"/>
            <a:ext cx="1995528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i="1" dirty="0" smtClean="0">
                <a:latin typeface="Times New Roman" panose="02020603050405020304" pitchFamily="18" charset="0"/>
                <a:cs typeface="Times New Roman" pitchFamily="18" charset="0"/>
              </a:rPr>
              <a:t>Ta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0" y="1235273"/>
            <a:ext cx="131831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048001" y="1235273"/>
            <a:ext cx="78611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3048000" y="1235273"/>
            <a:ext cx="122854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5784" y="2397204"/>
            <a:ext cx="514596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i="1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 7: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ight Arrow 34">
            <a:hlinkClick r:id="rId3" action="ppaction://hlinksldjump"/>
          </p:cNvPr>
          <p:cNvSpPr/>
          <p:nvPr/>
        </p:nvSpPr>
        <p:spPr>
          <a:xfrm>
            <a:off x="20269200" y="11186742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18651"/>
              </p:ext>
            </p:extLst>
          </p:nvPr>
        </p:nvGraphicFramePr>
        <p:xfrm>
          <a:off x="0" y="0"/>
          <a:ext cx="1428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391197" y="2340409"/>
            <a:ext cx="9135838" cy="1107996"/>
            <a:chOff x="3441057" y="2651961"/>
            <a:chExt cx="9135838" cy="1107996"/>
          </a:xfrm>
        </p:grpSpPr>
        <p:sp>
          <p:nvSpPr>
            <p:cNvPr id="19" name="Rectangle 5"/>
            <p:cNvSpPr>
              <a:spLocks noChangeArrowheads="1"/>
            </p:cNvSpPr>
            <p:nvPr/>
          </p:nvSpPr>
          <p:spPr bwMode="auto">
            <a:xfrm>
              <a:off x="3441057" y="2651961"/>
              <a:ext cx="1545936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endParaRPr lang="en-GB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4914900" y="2734752"/>
                  <a:ext cx="7661995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sz="5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54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GB" sz="5400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GB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5400" i="0">
                                <a:latin typeface="Cambria Math" panose="02040503050406030204" pitchFamily="18" charset="0"/>
                              </a:rPr>
                              <m:t>3;−2</m:t>
                            </m:r>
                          </m:e>
                        </m:d>
                        <m:r>
                          <a:rPr lang="en-GB" sz="54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GB" sz="54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GB" sz="5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5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  <m:r>
                          <a:rPr lang="en-GB" sz="5400" i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GB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5400" i="0">
                                <a:latin typeface="Cambria Math" panose="02040503050406030204" pitchFamily="18" charset="0"/>
                              </a:rPr>
                              <m:t>1;6</m:t>
                            </m:r>
                          </m:e>
                        </m:d>
                        <m:r>
                          <a:rPr lang="en-GB" sz="5400" i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4900" y="2734752"/>
                  <a:ext cx="7661995" cy="92333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81318"/>
              </p:ext>
            </p:extLst>
          </p:nvPr>
        </p:nvGraphicFramePr>
        <p:xfrm>
          <a:off x="3166399" y="4024294"/>
          <a:ext cx="852963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7" imgW="1790640" imgH="266400" progId="Equation.DSMT4">
                  <p:embed/>
                </p:oleObj>
              </mc:Choice>
              <mc:Fallback>
                <p:oleObj name="Equation" r:id="rId7" imgW="1790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399" y="4024294"/>
                        <a:ext cx="8529638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8324549" y="8318840"/>
            <a:ext cx="9321741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dirty="0" err="1" smtClean="0">
                <a:latin typeface="Times New Roman" panose="02020603050405020304" pitchFamily="18" charset="0"/>
                <a:cs typeface="Times New Roman" pitchFamily="18" charset="0"/>
              </a:rPr>
              <a:t>khô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56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834114" y="5965469"/>
                <a:ext cx="8926995" cy="16450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54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−4</m:t>
                          </m:r>
                        </m:den>
                      </m:f>
                      <m:r>
                        <a:rPr lang="en-GB" sz="5400" i="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GB" sz="5400" i="1" smtClean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−4;4</m:t>
                          </m:r>
                        </m:e>
                      </m:d>
                    </m:oMath>
                  </m:oMathPara>
                </a14:m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114" y="5965469"/>
                <a:ext cx="8926995" cy="16450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1052472" y="6193367"/>
            <a:ext cx="328819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i="1" dirty="0" err="1" smtClean="0">
                <a:latin typeface="Times New Roman" panose="02020603050405020304" pitchFamily="18" charset="0"/>
                <a:cs typeface="Times New Roman" pitchFamily="18" charset="0"/>
              </a:rPr>
              <a:t>Xét</a:t>
            </a:r>
            <a:r>
              <a:rPr lang="en-US" sz="5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5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912237" y="8236366"/>
            <a:ext cx="328819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i="1" dirty="0" err="1" smtClean="0">
                <a:latin typeface="Times New Roman" panose="02020603050405020304" pitchFamily="18" charset="0"/>
                <a:cs typeface="Times New Roman" pitchFamily="18" charset="0"/>
              </a:rPr>
              <a:t>Xét</a:t>
            </a:r>
            <a:r>
              <a:rPr lang="en-US" sz="5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5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662270" y="7985224"/>
                <a:ext cx="4686860" cy="1653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540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GB" sz="5400" i="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GB" sz="54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GB" sz="5400" i="1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m:rPr>
                          <m:nor/>
                        </m:rPr>
                        <a:rPr lang="en-GB" sz="54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270" y="7985224"/>
                <a:ext cx="4686860" cy="16535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12676244" y="6347256"/>
            <a:ext cx="9205062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dirty="0" err="1" smtClean="0">
                <a:latin typeface="Times New Roman" panose="02020603050405020304" pitchFamily="18" charset="0"/>
                <a:cs typeface="Times New Roman" pitchFamily="18" charset="0"/>
              </a:rPr>
              <a:t>khô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A.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912237" y="10523191"/>
            <a:ext cx="328819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i="1" dirty="0" err="1" smtClean="0">
                <a:latin typeface="Times New Roman" panose="02020603050405020304" pitchFamily="18" charset="0"/>
                <a:cs typeface="Times New Roman" pitchFamily="18" charset="0"/>
              </a:rPr>
              <a:t>Xét</a:t>
            </a:r>
            <a:r>
              <a:rPr lang="en-US" sz="5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5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986385" y="10458355"/>
                <a:ext cx="11003205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8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GB" sz="48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GB" sz="4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800" i="0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GB" sz="4800" i="0">
                              <a:latin typeface="Cambria Math" panose="02040503050406030204" pitchFamily="18" charset="0"/>
                            </a:rPr>
                            <m:t>−24</m:t>
                          </m:r>
                        </m:den>
                      </m:f>
                      <m:r>
                        <a:rPr lang="en-GB" sz="4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48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GB" sz="4800" i="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GB" sz="4800" i="1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GB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48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GB" sz="4800" i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GB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48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GB" sz="4800" i="0">
                          <a:latin typeface="Cambria Math" panose="02040503050406030204" pitchFamily="18" charset="0"/>
                        </a:rPr>
                        <m:t>;</m:t>
                      </m:r>
                      <m:acc>
                        <m:accPr>
                          <m:chr m:val="⃗"/>
                          <m:ctrlPr>
                            <a:rPr lang="en-GB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48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GB" sz="4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4800" i="0">
                              <a:latin typeface="Cambria Math" panose="02040503050406030204" pitchFamily="18" charset="0"/>
                            </a:rPr>
                            <m:t>6;−24</m:t>
                          </m:r>
                        </m:e>
                      </m:d>
                    </m:oMath>
                  </m:oMathPara>
                </a14:m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6385" y="10458355"/>
                <a:ext cx="11003205" cy="14800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4733238" y="10813644"/>
            <a:ext cx="613821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5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5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fr-FR" sz="5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5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fr-FR" sz="5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.</a:t>
            </a:r>
            <a:endParaRPr lang="en-GB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12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22" grpId="0"/>
      <p:bldP spid="35" grpId="0" animBg="1"/>
      <p:bldP spid="29" grpId="0"/>
      <p:bldP spid="3" grpId="0"/>
      <p:bldP spid="31" grpId="0"/>
      <p:bldP spid="32" grpId="0"/>
      <p:bldP spid="5" grpId="0"/>
      <p:bldP spid="37" grpId="0"/>
      <p:bldP spid="38" grpId="0"/>
      <p:bldP spid="6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ight Arrow 15">
            <a:hlinkClick r:id="rId3" action="ppaction://hlinksldjump"/>
          </p:cNvPr>
          <p:cNvSpPr/>
          <p:nvPr/>
        </p:nvSpPr>
        <p:spPr>
          <a:xfrm>
            <a:off x="8929688" y="11057362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3048001" y="-754053"/>
            <a:ext cx="369397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9" descr="Digit 60"/>
          <p:cNvPicPr>
            <a:picLocks noChangeAspect="1" noChangeArrowheads="1" noCrop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18186184" y="10762697"/>
            <a:ext cx="4114800" cy="2260600"/>
          </a:xfrm>
          <a:prstGeom prst="rect">
            <a:avLst/>
          </a:prstGeom>
          <a:noFill/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72819"/>
              </p:ext>
            </p:extLst>
          </p:nvPr>
        </p:nvGraphicFramePr>
        <p:xfrm>
          <a:off x="0" y="0"/>
          <a:ext cx="123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5" imgW="126780" imgH="215526" progId="Equation.DSMT4">
                  <p:embed/>
                </p:oleObj>
              </mc:Choice>
              <mc:Fallback>
                <p:oleObj name="Equation" r:id="rId5" imgW="126780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84732" y="2188004"/>
            <a:ext cx="22827668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i="1" dirty="0" smtClean="0">
                <a:latin typeface="Times New Roman" pitchFamily="18" charset="0"/>
                <a:cs typeface="Times New Roman" pitchFamily="18" charset="0"/>
              </a:rPr>
              <a:t>8:</a:t>
            </a:r>
            <a:r>
              <a:rPr lang="vi-VN" sz="6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703420" y="5051294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2153900" y="5475605"/>
            <a:ext cx="70243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908955" y="7547731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703420" y="7398726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1363760" y="724461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10309881" y="4445635"/>
            <a:ext cx="116560214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04625"/>
              </p:ext>
            </p:extLst>
          </p:nvPr>
        </p:nvGraphicFramePr>
        <p:xfrm>
          <a:off x="9744755" y="3330253"/>
          <a:ext cx="3688038" cy="186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7" imgW="774364" imgH="393529" progId="Equation.DSMT4">
                  <p:embed/>
                </p:oleObj>
              </mc:Choice>
              <mc:Fallback>
                <p:oleObj name="Equation" r:id="rId7" imgW="77436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4755" y="3330253"/>
                        <a:ext cx="3688038" cy="1866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5182205"/>
            <a:ext cx="5519452" cy="1248763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2793" y="5230988"/>
            <a:ext cx="6832384" cy="1715414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32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029" y="7327357"/>
            <a:ext cx="5287540" cy="197963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33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4919" y="7547732"/>
            <a:ext cx="6860257" cy="16363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58968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029" grpId="0"/>
      <p:bldP spid="31" grpId="0"/>
      <p:bldP spid="41" grpId="0"/>
      <p:bldP spid="43" grpId="0"/>
      <p:bldP spid="45" grpId="0"/>
      <p:bldP spid="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86400" y="2518827"/>
            <a:ext cx="1356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latin typeface="Times New Roman" pitchFamily="18" charset="0"/>
                <a:cs typeface="Times New Roman" pitchFamily="18" charset="0"/>
              </a:rPr>
              <a:t>HOẠT ĐỘNG 2: AI NHANH HƠN  </a:t>
            </a:r>
            <a:endParaRPr lang="en-US" sz="6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3833962"/>
            <a:ext cx="365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thức 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5334000"/>
            <a:ext cx="240792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 Hai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e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gắn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56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5600" dirty="0" smtClean="0">
              <a:latin typeface="Times New Roman" pitchFamily="18" charset="0"/>
              <a:cs typeface="Times New Roman" pitchFamily="18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“BTC”.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46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55093" y="5715592"/>
            <a:ext cx="22136901" cy="7450789"/>
            <a:chOff x="1205494" y="6626747"/>
            <a:chExt cx="22139783" cy="686065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6626747"/>
              <a:ext cx="22135691" cy="68606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5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642307" y="2551334"/>
            <a:ext cx="22979693" cy="308689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77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3840061" y="2627652"/>
            <a:ext cx="193669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EF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04210" y="7346762"/>
            <a:ext cx="85353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BC 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04210" y="9875538"/>
            <a:ext cx="55816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43659"/>
              </p:ext>
            </p:extLst>
          </p:nvPr>
        </p:nvGraphicFramePr>
        <p:xfrm>
          <a:off x="3385598" y="8612311"/>
          <a:ext cx="96377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4" imgW="2361960" imgH="203040" progId="Equation.DSMT4">
                  <p:embed/>
                </p:oleObj>
              </mc:Choice>
              <mc:Fallback>
                <p:oleObj name="Equation" r:id="rId4" imgW="236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598" y="8612311"/>
                        <a:ext cx="9637712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9085862" y="3798415"/>
                <a:ext cx="7924800" cy="1029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𝑂𝐴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𝑂𝐶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𝑂𝐵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𝐸𝐵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862" y="3798415"/>
                <a:ext cx="7924800" cy="10296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7400" y="6063905"/>
            <a:ext cx="4259830" cy="442079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82604"/>
              </p:ext>
            </p:extLst>
          </p:nvPr>
        </p:nvGraphicFramePr>
        <p:xfrm>
          <a:off x="8760618" y="9808929"/>
          <a:ext cx="39385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8" imgW="965160" imgH="203040" progId="Equation.DSMT4">
                  <p:embed/>
                </p:oleObj>
              </mc:Choice>
              <mc:Fallback>
                <p:oleObj name="Equation" r:id="rId8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618" y="9808929"/>
                        <a:ext cx="3938588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38533"/>
              </p:ext>
            </p:extLst>
          </p:nvPr>
        </p:nvGraphicFramePr>
        <p:xfrm>
          <a:off x="3458131" y="11072156"/>
          <a:ext cx="84486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10" imgW="2070000" imgH="228600" progId="Equation.DSMT4">
                  <p:embed/>
                </p:oleObj>
              </mc:Choice>
              <mc:Fallback>
                <p:oleObj name="Equation" r:id="rId10" imgW="20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131" y="11072156"/>
                        <a:ext cx="8448675" cy="931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58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95391" y="6069480"/>
            <a:ext cx="22136901" cy="7450789"/>
            <a:chOff x="1205494" y="6626747"/>
            <a:chExt cx="22139783" cy="686065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6626747"/>
              <a:ext cx="22135691" cy="68606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5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6040" y="2582612"/>
            <a:ext cx="22979693" cy="308689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77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3840061" y="2627652"/>
            <a:ext cx="193669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</a:t>
            </a:r>
            <a:r>
              <a:rPr lang="en-GB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ều cạnh </a:t>
            </a:r>
            <a:r>
              <a:rPr lang="en-GB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i đó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04210" y="7346762"/>
            <a:ext cx="77733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</a:t>
            </a:r>
            <a:r>
              <a:rPr lang="en-GB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trung điểm của </a:t>
            </a:r>
            <a:r>
              <a:rPr lang="en-GB" sz="4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458131" y="8654364"/>
            <a:ext cx="55816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02463"/>
              </p:ext>
            </p:extLst>
          </p:nvPr>
        </p:nvGraphicFramePr>
        <p:xfrm>
          <a:off x="11244079" y="7521302"/>
          <a:ext cx="30051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6" name="Equation" r:id="rId4" imgW="736560" imgH="152280" progId="Equation.DSMT4">
                  <p:embed/>
                </p:oleObj>
              </mc:Choice>
              <mc:Fallback>
                <p:oleObj name="Equation" r:id="rId4" imgW="736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4079" y="7521302"/>
                        <a:ext cx="3005138" cy="62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51860"/>
              </p:ext>
            </p:extLst>
          </p:nvPr>
        </p:nvGraphicFramePr>
        <p:xfrm>
          <a:off x="5834063" y="8331200"/>
          <a:ext cx="476726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7" name="Equation" r:id="rId6" imgW="1168200" imgH="368280" progId="Equation.DSMT4">
                  <p:embed/>
                </p:oleObj>
              </mc:Choice>
              <mc:Fallback>
                <p:oleObj name="Equation" r:id="rId6" imgW="1168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8331200"/>
                        <a:ext cx="4767262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142258"/>
              </p:ext>
            </p:extLst>
          </p:nvPr>
        </p:nvGraphicFramePr>
        <p:xfrm>
          <a:off x="5834063" y="9612960"/>
          <a:ext cx="777398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" name="Equation" r:id="rId8" imgW="1904760" imgH="368280" progId="Equation.DSMT4">
                  <p:embed/>
                </p:oleObj>
              </mc:Choice>
              <mc:Fallback>
                <p:oleObj name="Equation" r:id="rId8" imgW="1904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9612960"/>
                        <a:ext cx="7773987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0015932" y="3693396"/>
                <a:ext cx="4047336" cy="1029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5400"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GB" sz="54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5932" y="3693396"/>
                <a:ext cx="4047336" cy="10296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8334" y="6674769"/>
            <a:ext cx="3768437" cy="3924735"/>
          </a:xfrm>
          <a:prstGeom prst="rect">
            <a:avLst/>
          </a:prstGeom>
          <a:noFill/>
          <a:ln>
            <a:noFill/>
          </a:ln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419041" y="10063443"/>
            <a:ext cx="30579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lại có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419041" y="11540784"/>
            <a:ext cx="305795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57978"/>
              </p:ext>
            </p:extLst>
          </p:nvPr>
        </p:nvGraphicFramePr>
        <p:xfrm>
          <a:off x="4930474" y="11514709"/>
          <a:ext cx="39401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" name="Equation" r:id="rId12" imgW="965160" imgH="291960" progId="Equation.DSMT4">
                  <p:embed/>
                </p:oleObj>
              </mc:Choice>
              <mc:Fallback>
                <p:oleObj name="Equation" r:id="rId12" imgW="965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474" y="11514709"/>
                        <a:ext cx="3940175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7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58" grpId="0"/>
      <p:bldP spid="2" grpId="0"/>
      <p:bldP spid="50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95391" y="6069480"/>
            <a:ext cx="22136901" cy="7450789"/>
            <a:chOff x="1205494" y="6626747"/>
            <a:chExt cx="22139783" cy="686065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6626747"/>
              <a:ext cx="22135691" cy="68606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5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" y="2242101"/>
            <a:ext cx="23775084" cy="308689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77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763764" y="126111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04210" y="7346762"/>
            <a:ext cx="17535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50457"/>
              </p:ext>
            </p:extLst>
          </p:nvPr>
        </p:nvGraphicFramePr>
        <p:xfrm>
          <a:off x="5603702" y="7027646"/>
          <a:ext cx="766762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4" imgW="1879560" imgH="393480" progId="Equation.DSMT4">
                  <p:embed/>
                </p:oleObj>
              </mc:Choice>
              <mc:Fallback>
                <p:oleObj name="Equation" r:id="rId4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702" y="7027646"/>
                        <a:ext cx="7667625" cy="160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3809"/>
              </p:ext>
            </p:extLst>
          </p:nvPr>
        </p:nvGraphicFramePr>
        <p:xfrm>
          <a:off x="5658557" y="8457596"/>
          <a:ext cx="953452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Equation" r:id="rId6" imgW="2336760" imgH="393480" progId="Equation.DSMT4">
                  <p:embed/>
                </p:oleObj>
              </mc:Choice>
              <mc:Fallback>
                <p:oleObj name="Equation" r:id="rId6" imgW="233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557" y="8457596"/>
                        <a:ext cx="9534525" cy="160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419042" y="10267919"/>
            <a:ext cx="305795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24825"/>
              </p:ext>
            </p:extLst>
          </p:nvPr>
        </p:nvGraphicFramePr>
        <p:xfrm>
          <a:off x="5499807" y="10216655"/>
          <a:ext cx="4926012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Equation" r:id="rId8" imgW="1206360" imgH="393480" progId="Equation.DSMT4">
                  <p:embed/>
                </p:oleObj>
              </mc:Choice>
              <mc:Fallback>
                <p:oleObj name="Equation" r:id="rId8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807" y="10216655"/>
                        <a:ext cx="4926012" cy="160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157246" y="2484345"/>
            <a:ext cx="22312724" cy="3039486"/>
            <a:chOff x="2208075" y="2484345"/>
            <a:chExt cx="21413926" cy="303948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9" name="Rectangle 118"/>
                <p:cNvSpPr/>
                <p:nvPr/>
              </p:nvSpPr>
              <p:spPr>
                <a:xfrm>
                  <a:off x="2208075" y="2484345"/>
                  <a:ext cx="21413926" cy="30394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uộc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C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M = 2MB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.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6000" i="1">
                              <a:latin typeface="Cambria Math" panose="02040503050406030204" pitchFamily="18" charset="0"/>
                            </a:rPr>
                            <m:t>𝐼𝑀</m:t>
                          </m:r>
                        </m:e>
                      </m:acc>
                    </m:oMath>
                  </a14:m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o 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 </a:t>
                  </a:r>
                  <a:r>
                    <a:rPr lang="en-US" sz="6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ơ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6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GB" sz="60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60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GB" sz="6000" i="1">
                          <a:latin typeface="Cambria Math" panose="02040503050406030204" pitchFamily="18" charset="0"/>
                        </a:rPr>
                        <m:t>à  </m:t>
                      </m:r>
                      <m:acc>
                        <m:accPr>
                          <m:chr m:val="⃗"/>
                          <m:ctrlPr>
                            <a:rPr lang="en-GB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60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</m:oMath>
                  </a14:m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</a:t>
                  </a:r>
                  <a:endParaRPr lang="en-GB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19" name="Rectangle 1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8075" y="2484345"/>
                  <a:ext cx="21413926" cy="3039486"/>
                </a:xfrm>
                <a:prstGeom prst="rect">
                  <a:avLst/>
                </a:prstGeom>
                <a:blipFill>
                  <a:blip r:embed="rId10"/>
                  <a:stretch>
                    <a:fillRect l="-1667" b="-58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14335125" y="4262406"/>
              <a:ext cx="184731" cy="7540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3" name="Picture 52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7979" y="6494216"/>
            <a:ext cx="6329416" cy="480243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70120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95391" y="5630914"/>
            <a:ext cx="22136901" cy="8085086"/>
            <a:chOff x="1205494" y="6626747"/>
            <a:chExt cx="22139783" cy="686065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6626747"/>
              <a:ext cx="22135691" cy="68606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05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642307" y="2551334"/>
            <a:ext cx="22979693" cy="308689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775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endPara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</a:t>
                </a:r>
                <a:r>
                  <a:rPr lang="en-US" sz="44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1698878" y="7155609"/>
            <a:ext cx="640318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61097"/>
              </p:ext>
            </p:extLst>
          </p:nvPr>
        </p:nvGraphicFramePr>
        <p:xfrm>
          <a:off x="7788308" y="7244623"/>
          <a:ext cx="3965201" cy="112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4" imgW="888840" imgH="253800" progId="Equation.DSMT4">
                  <p:embed/>
                </p:oleObj>
              </mc:Choice>
              <mc:Fallback>
                <p:oleObj name="Equation" r:id="rId4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308" y="7244623"/>
                        <a:ext cx="3965201" cy="11296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34888"/>
              </p:ext>
            </p:extLst>
          </p:nvPr>
        </p:nvGraphicFramePr>
        <p:xfrm>
          <a:off x="3069126" y="9913721"/>
          <a:ext cx="7824788" cy="341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6" imgW="1917360" imgH="838080" progId="Equation.DSMT4">
                  <p:embed/>
                </p:oleObj>
              </mc:Choice>
              <mc:Fallback>
                <p:oleObj name="Equation" r:id="rId6" imgW="19173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126" y="9913721"/>
                        <a:ext cx="7824788" cy="341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1526214" y="8636186"/>
            <a:ext cx="13182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nl-NL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trọng tâm tam giác </a:t>
            </a:r>
            <a:r>
              <a:rPr lang="nl-NL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P</a:t>
            </a:r>
            <a:r>
              <a:rPr lang="nl-NL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ên ta có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1526214" y="2892284"/>
            <a:ext cx="2201997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(1; -1), N(5; -3)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900182" y="7315011"/>
            <a:ext cx="550823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4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sz="60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nl-NL" sz="60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91166"/>
              </p:ext>
            </p:extLst>
          </p:nvPr>
        </p:nvGraphicFramePr>
        <p:xfrm>
          <a:off x="17410467" y="7352204"/>
          <a:ext cx="4334873" cy="118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8" imgW="927000" imgH="253800" progId="Equation.DSMT4">
                  <p:embed/>
                </p:oleObj>
              </mc:Choice>
              <mc:Fallback>
                <p:oleObj name="Equation" r:id="rId8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0467" y="7352204"/>
                        <a:ext cx="4334873" cy="11842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2032423" y="11169018"/>
            <a:ext cx="4655376" cy="1364411"/>
            <a:chOff x="12032423" y="11169018"/>
            <a:chExt cx="4655376" cy="1364411"/>
          </a:xfrm>
        </p:grpSpPr>
        <p:graphicFrame>
          <p:nvGraphicFramePr>
            <p:cNvPr id="52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376650"/>
                </p:ext>
              </p:extLst>
            </p:nvPr>
          </p:nvGraphicFramePr>
          <p:xfrm>
            <a:off x="13816676" y="11169018"/>
            <a:ext cx="2871123" cy="1364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93" name="Equation" r:id="rId10" imgW="533160" imgH="253800" progId="Equation.DSMT4">
                    <p:embed/>
                  </p:oleObj>
                </mc:Choice>
                <mc:Fallback>
                  <p:oleObj name="Equation" r:id="rId10" imgW="533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6676" y="11169018"/>
                          <a:ext cx="2871123" cy="13644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53"/>
            <p:cNvSpPr/>
            <p:nvPr/>
          </p:nvSpPr>
          <p:spPr>
            <a:xfrm>
              <a:off x="12032423" y="11250466"/>
              <a:ext cx="1734770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66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nl-NL" sz="4400" b="1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141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1" grpId="0"/>
      <p:bldP spid="119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533400" y="2402233"/>
            <a:ext cx="23567105" cy="4558097"/>
            <a:chOff x="-439864" y="2370446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-439864" y="2370446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ÚC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ÂN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M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M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EO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ÕI</a:t>
              </a:r>
              <a:endParaRPr lang="en-US" sz="6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1102938" y="2729019"/>
              <a:ext cx="433365" cy="468042"/>
              <a:chOff x="7440266" y="3398551"/>
              <a:chExt cx="757238" cy="765173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86400" y="2518827"/>
            <a:ext cx="1234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smtClean="0">
                <a:latin typeface="Times New Roman" pitchFamily="18" charset="0"/>
                <a:cs typeface="Times New Roman" pitchFamily="18" charset="0"/>
              </a:rPr>
              <a:t>HOẠT ĐỘNG 1: KHỞI ĐỘNG  </a:t>
            </a:r>
            <a:endParaRPr lang="en-US" sz="6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0" y="4724400"/>
            <a:ext cx="1569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sinh tham gia trò </a:t>
            </a:r>
            <a:r>
              <a:rPr lang="en-US" sz="5600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“CHỌN SỐ MAY MẮN”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0" y="5791200"/>
            <a:ext cx="365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Hình thức 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6858000"/>
            <a:ext cx="1600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56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“SỐ”  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ứng với một </a:t>
            </a:r>
            <a:r>
              <a:rPr lang="en-US" sz="5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60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sinh trả lời </a:t>
            </a:r>
            <a:r>
              <a:rPr lang="en-US" sz="56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cộng thêm 1 điểm hệ </a:t>
            </a:r>
            <a:r>
              <a:rPr lang="en-US" sz="5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smtClean="0">
                <a:latin typeface="Times New Roman" pitchFamily="18" charset="0"/>
                <a:cs typeface="Times New Roman" pitchFamily="18" charset="0"/>
              </a:rPr>
              <a:t>1. 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05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ight Arrow 12">
            <a:hlinkClick r:id="rId2" action="ppaction://hlinksldjump"/>
          </p:cNvPr>
          <p:cNvSpPr/>
          <p:nvPr/>
        </p:nvSpPr>
        <p:spPr>
          <a:xfrm>
            <a:off x="20497800" y="12344400"/>
            <a:ext cx="10668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pic>
        <p:nvPicPr>
          <p:cNvPr id="11" name="Picture 10" descr="decat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6690" y="2286000"/>
            <a:ext cx="14975955" cy="11125200"/>
          </a:xfrm>
          <a:prstGeom prst="rect">
            <a:avLst/>
          </a:prstGeom>
        </p:spPr>
      </p:pic>
      <p:sp>
        <p:nvSpPr>
          <p:cNvPr id="8" name="Rectangle 7">
            <a:hlinkClick r:id="rId4" action="ppaction://hlinksldjump"/>
          </p:cNvPr>
          <p:cNvSpPr/>
          <p:nvPr/>
        </p:nvSpPr>
        <p:spPr>
          <a:xfrm>
            <a:off x="18210916" y="7200900"/>
            <a:ext cx="3491729" cy="6172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5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>
            <a:hlinkClick r:id="rId5" action="ppaction://hlinksldjump"/>
          </p:cNvPr>
          <p:cNvSpPr/>
          <p:nvPr/>
        </p:nvSpPr>
        <p:spPr>
          <a:xfrm>
            <a:off x="18109200" y="2286000"/>
            <a:ext cx="3593445" cy="4876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6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>
            <a:hlinkClick r:id="rId6" action="ppaction://hlinksldjump"/>
          </p:cNvPr>
          <p:cNvSpPr/>
          <p:nvPr/>
        </p:nvSpPr>
        <p:spPr>
          <a:xfrm>
            <a:off x="14299200" y="2286000"/>
            <a:ext cx="3810000" cy="4876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7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>
            <a:hlinkClick r:id="rId7" action="ppaction://hlinksldjump"/>
          </p:cNvPr>
          <p:cNvSpPr/>
          <p:nvPr/>
        </p:nvSpPr>
        <p:spPr>
          <a:xfrm>
            <a:off x="14329680" y="7200900"/>
            <a:ext cx="3851639" cy="6172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4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>
            <a:hlinkClick r:id="rId8" action="ppaction://hlinksldjump"/>
          </p:cNvPr>
          <p:cNvSpPr/>
          <p:nvPr/>
        </p:nvSpPr>
        <p:spPr>
          <a:xfrm>
            <a:off x="10591800" y="7200900"/>
            <a:ext cx="3724409" cy="62103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3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>
            <a:hlinkClick r:id="rId9" action="ppaction://hlinksldjump"/>
          </p:cNvPr>
          <p:cNvSpPr/>
          <p:nvPr/>
        </p:nvSpPr>
        <p:spPr>
          <a:xfrm>
            <a:off x="10512945" y="2286000"/>
            <a:ext cx="3810000" cy="49149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8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hlinkClick r:id="rId11" action="ppaction://hlinksldjump"/>
          </p:cNvPr>
          <p:cNvSpPr/>
          <p:nvPr/>
        </p:nvSpPr>
        <p:spPr>
          <a:xfrm>
            <a:off x="6719955" y="2286000"/>
            <a:ext cx="3816735" cy="49149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1</a:t>
            </a:r>
            <a:endParaRPr lang="en-US" sz="19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hlinkClick r:id="rId12" action="ppaction://hlinksldjump"/>
          </p:cNvPr>
          <p:cNvSpPr/>
          <p:nvPr/>
        </p:nvSpPr>
        <p:spPr>
          <a:xfrm>
            <a:off x="6719955" y="7200900"/>
            <a:ext cx="3810000" cy="6172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200" b="1" dirty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2</a:t>
            </a:r>
            <a:endParaRPr lang="en-US" sz="19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ight Arrow 13">
            <a:hlinkClick r:id="rId13" action="ppaction://hlinksldjump"/>
          </p:cNvPr>
          <p:cNvSpPr/>
          <p:nvPr/>
        </p:nvSpPr>
        <p:spPr>
          <a:xfrm>
            <a:off x="1311130" y="11201400"/>
            <a:ext cx="4708670" cy="1905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b="1" dirty="0" smtClean="0">
                <a:solidFill>
                  <a:schemeClr val="tx1"/>
                </a:solidFill>
              </a:rPr>
              <a:t>VÒNG 2</a:t>
            </a:r>
            <a:endParaRPr lang="en-US" sz="8600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3626" y="3296900"/>
            <a:ext cx="540045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7200" b="1" dirty="0"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7200" b="1" dirty="0" smtClean="0">
                <a:latin typeface="Times New Roman" pitchFamily="18" charset="0"/>
                <a:cs typeface="Times New Roman" pitchFamily="18" charset="0"/>
              </a:rPr>
              <a:t>SỐ</a:t>
            </a:r>
          </a:p>
          <a:p>
            <a:r>
              <a:rPr lang="en-US" sz="7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>
                <a:latin typeface="Times New Roman" pitchFamily="18" charset="0"/>
                <a:cs typeface="Times New Roman" pitchFamily="18" charset="0"/>
              </a:rPr>
              <a:t>MAY MẮN”</a:t>
            </a:r>
          </a:p>
        </p:txBody>
      </p:sp>
    </p:spTree>
    <p:extLst>
      <p:ext uri="{BB962C8B-B14F-4D97-AF65-F5344CB8AC3E}">
        <p14:creationId xmlns:p14="http://schemas.microsoft.com/office/powerpoint/2010/main" val="259586432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8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ight Arrow 15">
            <a:hlinkClick r:id="rId4" action="ppaction://hlinksldjump"/>
          </p:cNvPr>
          <p:cNvSpPr/>
          <p:nvPr/>
        </p:nvSpPr>
        <p:spPr>
          <a:xfrm>
            <a:off x="13888244" y="10693058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3048001" y="-754053"/>
            <a:ext cx="369397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9" descr="Digit 60"/>
          <p:cNvPicPr>
            <a:picLocks noChangeAspect="1" noChangeArrowheads="1" noCrop="1"/>
          </p:cNvPicPr>
          <p:nvPr/>
        </p:nvPicPr>
        <p:blipFill>
          <a:blip r:embed="rId5">
            <a:lum contrast="60000"/>
          </a:blip>
          <a:srcRect/>
          <a:stretch>
            <a:fillRect/>
          </a:stretch>
        </p:blipFill>
        <p:spPr bwMode="auto">
          <a:xfrm>
            <a:off x="18186184" y="10762697"/>
            <a:ext cx="4114800" cy="2260600"/>
          </a:xfrm>
          <a:prstGeom prst="rect">
            <a:avLst/>
          </a:prstGeom>
          <a:noFill/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32592"/>
              </p:ext>
            </p:extLst>
          </p:nvPr>
        </p:nvGraphicFramePr>
        <p:xfrm>
          <a:off x="0" y="0"/>
          <a:ext cx="123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6" imgW="126780" imgH="215526" progId="Equation.DSMT4">
                  <p:embed/>
                </p:oleObj>
              </mc:Choice>
              <mc:Fallback>
                <p:oleObj name="Equation" r:id="rId6" imgW="126780" imgH="21552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3568721" y="1847761"/>
            <a:ext cx="13737223" cy="2196325"/>
            <a:chOff x="3730657" y="1847761"/>
            <a:chExt cx="9289185" cy="219632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29" name="Rectangle 5"/>
                <p:cNvSpPr>
                  <a:spLocks noChangeArrowheads="1"/>
                </p:cNvSpPr>
                <p:nvPr/>
              </p:nvSpPr>
              <p:spPr bwMode="auto">
                <a:xfrm>
                  <a:off x="3730657" y="1876248"/>
                  <a:ext cx="9289185" cy="21678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182880" tIns="91440" rIns="182880" bIns="9144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defTabSz="18288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60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GB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60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vi-VN" sz="6000" b="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ông cùng phương.</a:t>
                  </a:r>
                  <a:r>
                    <a:rPr lang="en-GB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endParaRPr lang="vi-VN" sz="6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defTabSz="18288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6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ệnh</a:t>
                  </a:r>
                  <a:r>
                    <a:rPr lang="en-GB" sz="6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</a:t>
                  </a:r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GB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6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5600" i="1" dirty="0" smtClean="0"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:</a:t>
                  </a:r>
                  <a:endParaRPr lang="en-US" sz="56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1029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30657" y="1876248"/>
                  <a:ext cx="9289185" cy="2167838"/>
                </a:xfrm>
                <a:prstGeom prst="rect">
                  <a:avLst/>
                </a:prstGeom>
                <a:blipFill>
                  <a:blip r:embed="rId8"/>
                  <a:stretch>
                    <a:fillRect l="-1996" b="-1662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Rectangle 28"/>
            <p:cNvSpPr/>
            <p:nvPr/>
          </p:nvSpPr>
          <p:spPr>
            <a:xfrm>
              <a:off x="9829800" y="1847761"/>
              <a:ext cx="592412" cy="7540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/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1532444" y="1847761"/>
              <a:ext cx="643798" cy="7540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/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703420" y="4529655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673379" y="5827059"/>
            <a:ext cx="70243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715149" y="8458200"/>
            <a:ext cx="549406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694392" y="8531569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718296" y="7221271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2776838" y="5630983"/>
            <a:ext cx="16238804" cy="1165316"/>
            <a:chOff x="2684908" y="5403691"/>
            <a:chExt cx="16238804" cy="116531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Rectangle 39"/>
                <p:cNvSpPr/>
                <p:nvPr/>
              </p:nvSpPr>
              <p:spPr>
                <a:xfrm>
                  <a:off x="2684908" y="5522823"/>
                  <a:ext cx="16238804" cy="10461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ô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ả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GB" sz="5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vi-VN" sz="5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vi-VN" sz="540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GB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5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54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GB" sz="5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</a:t>
                  </a:r>
                  <a:endPara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84908" y="5522823"/>
                  <a:ext cx="16238804" cy="1046184"/>
                </a:xfrm>
                <a:prstGeom prst="rect">
                  <a:avLst/>
                </a:prstGeom>
                <a:blipFill>
                  <a:blip r:embed="rId9"/>
                  <a:stretch>
                    <a:fillRect l="-2028" t="-4651" b="-3430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Rectangle 48"/>
            <p:cNvSpPr/>
            <p:nvPr/>
          </p:nvSpPr>
          <p:spPr>
            <a:xfrm>
              <a:off x="15498950" y="5403691"/>
              <a:ext cx="592412" cy="7540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/>
              <a:endParaRPr lang="en-GB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2715149" y="4452711"/>
                <a:ext cx="17142898" cy="10461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5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GB" sz="5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GB" sz="5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5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5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5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5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GB" sz="5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149" y="4452711"/>
                <a:ext cx="17142898" cy="1046184"/>
              </a:xfrm>
              <a:prstGeom prst="rect">
                <a:avLst/>
              </a:prstGeom>
              <a:blipFill>
                <a:blip r:embed="rId10"/>
                <a:stretch>
                  <a:fillRect l="-1884" t="-4651" b="-34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2684908" y="7037483"/>
                <a:ext cx="19616076" cy="1046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5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5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5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5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908" y="7037483"/>
                <a:ext cx="19616076" cy="1046184"/>
              </a:xfrm>
              <a:prstGeom prst="rect">
                <a:avLst/>
              </a:prstGeom>
              <a:blipFill>
                <a:blip r:embed="rId11"/>
                <a:stretch>
                  <a:fillRect l="-1647" t="-4651" b="-34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1008405" y="2066673"/>
            <a:ext cx="256031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1: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1607790" y="701111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21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ight Arrow 15">
            <a:hlinkClick r:id="rId4" action="ppaction://hlinksldjump"/>
          </p:cNvPr>
          <p:cNvSpPr/>
          <p:nvPr/>
        </p:nvSpPr>
        <p:spPr>
          <a:xfrm>
            <a:off x="13888244" y="10693058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3048001" y="-754053"/>
            <a:ext cx="369397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9" descr="Digit 60"/>
          <p:cNvPicPr>
            <a:picLocks noChangeAspect="1" noChangeArrowheads="1" noCrop="1"/>
          </p:cNvPicPr>
          <p:nvPr/>
        </p:nvPicPr>
        <p:blipFill>
          <a:blip r:embed="rId5">
            <a:lum contrast="60000"/>
          </a:blip>
          <a:srcRect/>
          <a:stretch>
            <a:fillRect/>
          </a:stretch>
        </p:blipFill>
        <p:spPr bwMode="auto">
          <a:xfrm>
            <a:off x="18186184" y="10762697"/>
            <a:ext cx="4114800" cy="2260600"/>
          </a:xfrm>
          <a:prstGeom prst="rect">
            <a:avLst/>
          </a:prstGeom>
          <a:noFill/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53641"/>
              </p:ext>
            </p:extLst>
          </p:nvPr>
        </p:nvGraphicFramePr>
        <p:xfrm>
          <a:off x="0" y="0"/>
          <a:ext cx="123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6" imgW="126780" imgH="215526" progId="Equation.DSMT4">
                  <p:embed/>
                </p:oleObj>
              </mc:Choice>
              <mc:Fallback>
                <p:oleObj name="Equation" r:id="rId6" imgW="126780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3615141" y="2030260"/>
            <a:ext cx="19393579" cy="2031325"/>
            <a:chOff x="3615141" y="2030260"/>
            <a:chExt cx="19393579" cy="2031325"/>
          </a:xfrm>
        </p:grpSpPr>
        <p:sp>
          <p:nvSpPr>
            <p:cNvPr id="1029" name="Rectangle 5"/>
            <p:cNvSpPr>
              <a:spLocks noChangeArrowheads="1"/>
            </p:cNvSpPr>
            <p:nvPr/>
          </p:nvSpPr>
          <p:spPr bwMode="auto">
            <a:xfrm>
              <a:off x="3615141" y="2030260"/>
              <a:ext cx="19393579" cy="2031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GB" sz="6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ục</a:t>
              </a: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EF</a:t>
              </a: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GB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6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GB" sz="6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?</a:t>
              </a:r>
              <a:endParaRPr lang="en-US" sz="56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20955000" y="2895600"/>
                  <a:ext cx="1171909" cy="115217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sz="6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6000" b="0" i="1" smtClean="0">
                                <a:latin typeface="Cambria Math" panose="02040503050406030204" pitchFamily="18" charset="0"/>
                              </a:rPr>
                              <m:t>𝑂𝐵</m:t>
                            </m:r>
                          </m:e>
                        </m:acc>
                      </m:oMath>
                    </m:oMathPara>
                  </a14:m>
                  <a:endPara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55000" y="2895600"/>
                  <a:ext cx="1171909" cy="11521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Rectangle 30"/>
          <p:cNvSpPr/>
          <p:nvPr/>
        </p:nvSpPr>
        <p:spPr>
          <a:xfrm>
            <a:off x="3627713" y="5087869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891199" y="5124923"/>
            <a:ext cx="70243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8143922" y="5020270"/>
            <a:ext cx="71045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7221200" y="5119014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2649200" y="5114664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8686800" y="5047979"/>
            <a:ext cx="71045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394949" y="5010925"/>
            <a:ext cx="71045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3457150" y="5020270"/>
            <a:ext cx="139653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.   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57082" y="2030260"/>
            <a:ext cx="256031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2: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12175592" y="491953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36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2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1" grpId="0"/>
      <p:bldP spid="41" grpId="0"/>
      <p:bldP spid="42" grpId="0"/>
      <p:bldP spid="43" grpId="0"/>
      <p:bldP spid="45" grpId="0"/>
      <p:bldP spid="45" grpId="1" build="allAtOnce"/>
      <p:bldP spid="40" grpId="0"/>
      <p:bldP spid="30" grpId="0"/>
      <p:bldP spid="44" grpId="0"/>
      <p:bldP spid="35" grpId="0"/>
      <p:bldP spid="6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810000" y="5029200"/>
            <a:ext cx="13716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57882"/>
              </p:ext>
            </p:extLst>
          </p:nvPr>
        </p:nvGraphicFramePr>
        <p:xfrm>
          <a:off x="4960938" y="7229475"/>
          <a:ext cx="42926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4" imgW="990360" imgH="215640" progId="Equation.DSMT4">
                  <p:embed/>
                </p:oleObj>
              </mc:Choice>
              <mc:Fallback>
                <p:oleObj name="Equation" r:id="rId4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7229475"/>
                        <a:ext cx="42926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0" y="1235273"/>
            <a:ext cx="131831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810000" y="7183160"/>
            <a:ext cx="10668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75199"/>
              </p:ext>
            </p:extLst>
          </p:nvPr>
        </p:nvGraphicFramePr>
        <p:xfrm>
          <a:off x="4959350" y="5080000"/>
          <a:ext cx="4241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6" imgW="965160" imgH="215640" progId="Equation.DSMT4">
                  <p:embed/>
                </p:oleObj>
              </mc:Choice>
              <mc:Fallback>
                <p:oleObj name="Equation" r:id="rId6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5080000"/>
                        <a:ext cx="42418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048001" y="1235273"/>
            <a:ext cx="78611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13411200" y="5029200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86761"/>
              </p:ext>
            </p:extLst>
          </p:nvPr>
        </p:nvGraphicFramePr>
        <p:xfrm>
          <a:off x="14605000" y="4972050"/>
          <a:ext cx="4775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8" imgW="977760" imgH="215640" progId="Equation.DSMT4">
                  <p:embed/>
                </p:oleObj>
              </mc:Choice>
              <mc:Fallback>
                <p:oleObj name="Equation" r:id="rId8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0" y="4972050"/>
                        <a:ext cx="47752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3048000" y="1235273"/>
            <a:ext cx="122854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3411200" y="7183160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99514"/>
              </p:ext>
            </p:extLst>
          </p:nvPr>
        </p:nvGraphicFramePr>
        <p:xfrm>
          <a:off x="15082838" y="7143750"/>
          <a:ext cx="41211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Equation" r:id="rId10" imgW="965160" imgH="215640" progId="Equation.DSMT4">
                  <p:embed/>
                </p:oleObj>
              </mc:Choice>
              <mc:Fallback>
                <p:oleObj name="Equation" r:id="rId10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2838" y="7143750"/>
                        <a:ext cx="41211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9" descr="Digit 60"/>
          <p:cNvPicPr>
            <a:picLocks noChangeAspect="1" noChangeArrowheads="1" noCrop="1"/>
          </p:cNvPicPr>
          <p:nvPr/>
        </p:nvPicPr>
        <p:blipFill>
          <a:blip r:embed="rId12">
            <a:lum contrast="60000"/>
          </a:blip>
          <a:srcRect/>
          <a:stretch>
            <a:fillRect/>
          </a:stretch>
        </p:blipFill>
        <p:spPr bwMode="auto">
          <a:xfrm>
            <a:off x="17373600" y="11303000"/>
            <a:ext cx="4114800" cy="2260600"/>
          </a:xfrm>
          <a:prstGeom prst="rect">
            <a:avLst/>
          </a:prstGeom>
          <a:noFill/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284517" y="2418993"/>
            <a:ext cx="2025336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GB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GB" sz="6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GB" sz="4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. </a:t>
            </a:r>
            <a:r>
              <a:rPr lang="en-GB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GB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5784" y="2397204"/>
            <a:ext cx="256031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3: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ight Arrow 34">
            <a:hlinkClick r:id="rId13" action="ppaction://hlinksldjump"/>
          </p:cNvPr>
          <p:cNvSpPr/>
          <p:nvPr/>
        </p:nvSpPr>
        <p:spPr>
          <a:xfrm>
            <a:off x="11380788" y="11213761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13069888" y="506023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9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2000" fill="hold"/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7" grpId="0"/>
      <p:bldP spid="30730" grpId="0"/>
      <p:bldP spid="30730" grpId="1" build="allAtOnce"/>
      <p:bldP spid="30733" grpId="0"/>
      <p:bldP spid="19" grpId="0"/>
      <p:bldP spid="22" grpId="0"/>
      <p:bldP spid="35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ight Arrow 15">
            <a:hlinkClick r:id="rId3" action="ppaction://hlinksldjump"/>
          </p:cNvPr>
          <p:cNvSpPr/>
          <p:nvPr/>
        </p:nvSpPr>
        <p:spPr>
          <a:xfrm>
            <a:off x="8929688" y="11057362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B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 action="ppaction://hlinksldjump"/>
              </a:rPr>
              <a:t>ack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3048001" y="-507832"/>
            <a:ext cx="36939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9" descr="Digit 60"/>
          <p:cNvPicPr>
            <a:picLocks noChangeAspect="1" noChangeArrowheads="1" noCrop="1"/>
          </p:cNvPicPr>
          <p:nvPr/>
        </p:nvPicPr>
        <p:blipFill>
          <a:blip r:embed="rId4">
            <a:lum contrast="60000"/>
          </a:blip>
          <a:srcRect/>
          <a:stretch>
            <a:fillRect/>
          </a:stretch>
        </p:blipFill>
        <p:spPr bwMode="auto">
          <a:xfrm>
            <a:off x="18186184" y="10762697"/>
            <a:ext cx="4114800" cy="2260600"/>
          </a:xfrm>
          <a:prstGeom prst="rect">
            <a:avLst/>
          </a:prstGeom>
          <a:noFill/>
        </p:spPr>
      </p:pic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-461664"/>
            <a:ext cx="1847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5487"/>
              </p:ext>
            </p:extLst>
          </p:nvPr>
        </p:nvGraphicFramePr>
        <p:xfrm>
          <a:off x="0" y="0"/>
          <a:ext cx="123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5" imgW="126780" imgH="215526" progId="Equation.DSMT4">
                  <p:embed/>
                </p:oleObj>
              </mc:Choice>
              <mc:Fallback>
                <p:oleObj name="Equation" r:id="rId5" imgW="126780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21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29" name="Rectangle 5"/>
              <p:cNvSpPr>
                <a:spLocks noChangeArrowheads="1"/>
              </p:cNvSpPr>
              <p:nvPr/>
            </p:nvSpPr>
            <p:spPr bwMode="auto">
              <a:xfrm>
                <a:off x="914400" y="2181016"/>
                <a:ext cx="22569466" cy="11219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82880" tIns="91440" rIns="182880" bIns="9144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1828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5400" b="1" i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54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i="1" dirty="0" smtClean="0">
                    <a:latin typeface="Times New Roman" pitchFamily="18" charset="0"/>
                    <a:cs typeface="Times New Roman" pitchFamily="18" charset="0"/>
                  </a:rPr>
                  <a:t>4: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5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  <m:r>
                      <a:rPr lang="vi-VN" sz="5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𝐵</m:t>
                        </m:r>
                      </m:e>
                    </m:acc>
                    <m:r>
                      <a:rPr lang="vi-VN" sz="5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5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029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2181016"/>
                <a:ext cx="22569466" cy="1121974"/>
              </a:xfrm>
              <a:prstGeom prst="rect">
                <a:avLst/>
              </a:prstGeom>
              <a:blipFill>
                <a:blip r:embed="rId7"/>
                <a:stretch>
                  <a:fillRect l="-1026" t="-1630" b="-2826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1731472" y="3630214"/>
            <a:ext cx="85792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GB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/>
              <p:cNvSpPr/>
              <p:nvPr/>
            </p:nvSpPr>
            <p:spPr>
              <a:xfrm>
                <a:off x="1674403" y="5398378"/>
                <a:ext cx="13108397" cy="126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5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GB" sz="5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5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𝐵</m:t>
                    </m:r>
                    <m:r>
                      <a:rPr lang="vi-VN" sz="5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5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5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5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5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403" y="5398378"/>
                <a:ext cx="13108397" cy="1269963"/>
              </a:xfrm>
              <a:prstGeom prst="rect">
                <a:avLst/>
              </a:prstGeom>
              <a:blipFill>
                <a:blip r:embed="rId8"/>
                <a:stretch>
                  <a:fillRect l="-2512" t="-1442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1722444" y="8325079"/>
                <a:ext cx="18908061" cy="126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5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GB" sz="5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5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đường thẳng </a:t>
                </a:r>
                <a:r>
                  <a:rPr lang="vi-VN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𝐵</m:t>
                    </m:r>
                    <m:r>
                      <a:rPr lang="vi-VN" sz="5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5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5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5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5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444" y="8325079"/>
                <a:ext cx="18908061" cy="1269963"/>
              </a:xfrm>
              <a:prstGeom prst="rect">
                <a:avLst/>
              </a:prstGeom>
              <a:blipFill>
                <a:blip r:embed="rId9"/>
                <a:stretch>
                  <a:fillRect l="-1741" t="-1442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1589774" y="6980491"/>
            <a:ext cx="85792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GB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2743200" y="3553270"/>
                <a:ext cx="12475639" cy="1265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GB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GB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𝐵</m:t>
                    </m:r>
                    <m:r>
                      <a:rPr lang="vi-VN" sz="5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5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5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GB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553270"/>
                <a:ext cx="12475639" cy="1265731"/>
              </a:xfrm>
              <a:prstGeom prst="rect">
                <a:avLst/>
              </a:prstGeom>
              <a:blipFill>
                <a:blip r:embed="rId10"/>
                <a:stretch>
                  <a:fillRect l="-2589" t="-1442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/>
          <p:cNvSpPr/>
          <p:nvPr/>
        </p:nvSpPr>
        <p:spPr>
          <a:xfrm>
            <a:off x="2743200" y="6826602"/>
            <a:ext cx="887935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.</a:t>
            </a:r>
            <a:endParaRPr lang="en-GB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1375148" y="551817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-461664"/>
            <a:ext cx="1847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7467600" y="3473548"/>
            <a:ext cx="1847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5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29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029" grpId="0"/>
      <p:bldP spid="31" grpId="0"/>
      <p:bldP spid="41" grpId="0"/>
      <p:bldP spid="43" grpId="0"/>
      <p:bldP spid="45" grpId="0"/>
      <p:bldP spid="45" grpId="1" build="allAtOnce"/>
      <p:bldP spid="30" grpId="0"/>
      <p:bldP spid="44" grpId="0"/>
      <p:bldP spid="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810000" y="5029200"/>
            <a:ext cx="13716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30629"/>
              </p:ext>
            </p:extLst>
          </p:nvPr>
        </p:nvGraphicFramePr>
        <p:xfrm>
          <a:off x="4922043" y="7183160"/>
          <a:ext cx="62198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" name="Equation" r:id="rId4" imgW="1434960" imgH="266400" progId="Equation.DSMT4">
                  <p:embed/>
                </p:oleObj>
              </mc:Choice>
              <mc:Fallback>
                <p:oleObj name="Equation" r:id="rId4" imgW="1434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043" y="7183160"/>
                        <a:ext cx="6219825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0" y="1235273"/>
            <a:ext cx="131831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810000" y="7183160"/>
            <a:ext cx="10668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01821"/>
              </p:ext>
            </p:extLst>
          </p:nvPr>
        </p:nvGraphicFramePr>
        <p:xfrm>
          <a:off x="4914900" y="5013106"/>
          <a:ext cx="69215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0" name="Equation" r:id="rId6" imgW="1574640" imgH="266400" progId="Equation.DSMT4">
                  <p:embed/>
                </p:oleObj>
              </mc:Choice>
              <mc:Fallback>
                <p:oleObj name="Equation" r:id="rId6" imgW="1574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013106"/>
                        <a:ext cx="6921500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048001" y="1235273"/>
            <a:ext cx="78611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14768512" y="4940578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65464"/>
              </p:ext>
            </p:extLst>
          </p:nvPr>
        </p:nvGraphicFramePr>
        <p:xfrm>
          <a:off x="15816263" y="4806789"/>
          <a:ext cx="60150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1" name="Equation" r:id="rId8" imgW="1231560" imgH="266400" progId="Equation.DSMT4">
                  <p:embed/>
                </p:oleObj>
              </mc:Choice>
              <mc:Fallback>
                <p:oleObj name="Equation" r:id="rId8" imgW="1231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6263" y="4806789"/>
                        <a:ext cx="6015037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3048000" y="1235273"/>
            <a:ext cx="122854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4768512" y="7094538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95377"/>
              </p:ext>
            </p:extLst>
          </p:nvPr>
        </p:nvGraphicFramePr>
        <p:xfrm>
          <a:off x="15816263" y="6946900"/>
          <a:ext cx="53689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Equation" r:id="rId10" imgW="1257120" imgH="266400" progId="Equation.DSMT4">
                  <p:embed/>
                </p:oleObj>
              </mc:Choice>
              <mc:Fallback>
                <p:oleObj name="Equation" r:id="rId10" imgW="1257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6263" y="6946900"/>
                        <a:ext cx="5368925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9" descr="Digit 60"/>
          <p:cNvPicPr>
            <a:picLocks noChangeAspect="1" noChangeArrowheads="1" noCrop="1"/>
          </p:cNvPicPr>
          <p:nvPr/>
        </p:nvPicPr>
        <p:blipFill>
          <a:blip r:embed="rId12">
            <a:lum contrast="60000"/>
          </a:blip>
          <a:srcRect/>
          <a:stretch>
            <a:fillRect/>
          </a:stretch>
        </p:blipFill>
        <p:spPr bwMode="auto">
          <a:xfrm>
            <a:off x="17373600" y="11303000"/>
            <a:ext cx="4114800" cy="2260600"/>
          </a:xfrm>
          <a:prstGeom prst="rect">
            <a:avLst/>
          </a:prstGeom>
          <a:noFill/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284517" y="2418993"/>
            <a:ext cx="19262004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GB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5784" y="2397204"/>
            <a:ext cx="256031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5: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ight Arrow 34">
            <a:hlinkClick r:id="rId13" action="ppaction://hlinksldjump"/>
          </p:cNvPr>
          <p:cNvSpPr/>
          <p:nvPr/>
        </p:nvSpPr>
        <p:spPr>
          <a:xfrm>
            <a:off x="11380788" y="11213761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14605000" y="718141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09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7" grpId="0"/>
      <p:bldP spid="30730" grpId="0"/>
      <p:bldP spid="30730" grpId="1" build="allAtOnce"/>
      <p:bldP spid="30733" grpId="0"/>
      <p:bldP spid="19" grpId="0"/>
      <p:bldP spid="22" grpId="0"/>
      <p:bldP spid="35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810000" y="5029200"/>
            <a:ext cx="13716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59806"/>
              </p:ext>
            </p:extLst>
          </p:nvPr>
        </p:nvGraphicFramePr>
        <p:xfrm>
          <a:off x="4859031" y="7190691"/>
          <a:ext cx="28622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6" name="Equation" r:id="rId4" imgW="660240" imgH="215640" progId="Equation.DSMT4">
                  <p:embed/>
                </p:oleObj>
              </mc:Choice>
              <mc:Fallback>
                <p:oleObj name="Equation" r:id="rId4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031" y="7190691"/>
                        <a:ext cx="2862263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048000" y="1235273"/>
            <a:ext cx="131831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3810000" y="7183160"/>
            <a:ext cx="10668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469195"/>
              </p:ext>
            </p:extLst>
          </p:nvPr>
        </p:nvGraphicFramePr>
        <p:xfrm>
          <a:off x="5181600" y="5137944"/>
          <a:ext cx="27352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7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37944"/>
                        <a:ext cx="27352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048001" y="1235273"/>
            <a:ext cx="78611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14768512" y="4940578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37171"/>
              </p:ext>
            </p:extLst>
          </p:nvPr>
        </p:nvGraphicFramePr>
        <p:xfrm>
          <a:off x="15854362" y="4866481"/>
          <a:ext cx="303847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Equation" r:id="rId8" imgW="622080" imgH="215640" progId="Equation.DSMT4">
                  <p:embed/>
                </p:oleObj>
              </mc:Choice>
              <mc:Fallback>
                <p:oleObj name="Equation" r:id="rId8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4362" y="4866481"/>
                        <a:ext cx="3038475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3048000" y="1235273"/>
            <a:ext cx="122854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14768512" y="7094538"/>
            <a:ext cx="12192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56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56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08116"/>
              </p:ext>
            </p:extLst>
          </p:nvPr>
        </p:nvGraphicFramePr>
        <p:xfrm>
          <a:off x="16002460" y="7165476"/>
          <a:ext cx="35798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" name="Equation" r:id="rId10" imgW="838080" imgH="215640" progId="Equation.DSMT4">
                  <p:embed/>
                </p:oleObj>
              </mc:Choice>
              <mc:Fallback>
                <p:oleObj name="Equation" r:id="rId10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460" y="7165476"/>
                        <a:ext cx="357981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9" descr="Digit 60"/>
          <p:cNvPicPr>
            <a:picLocks noChangeAspect="1" noChangeArrowheads="1" noCrop="1"/>
          </p:cNvPicPr>
          <p:nvPr/>
        </p:nvPicPr>
        <p:blipFill>
          <a:blip r:embed="rId12">
            <a:lum contrast="60000"/>
          </a:blip>
          <a:srcRect/>
          <a:stretch>
            <a:fillRect/>
          </a:stretch>
        </p:blipFill>
        <p:spPr bwMode="auto">
          <a:xfrm>
            <a:off x="17373600" y="11303000"/>
            <a:ext cx="4114800" cy="2260600"/>
          </a:xfrm>
          <a:prstGeom prst="rect">
            <a:avLst/>
          </a:prstGeom>
          <a:noFill/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141067" y="2335729"/>
            <a:ext cx="20480933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6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GB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5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25784" y="2397204"/>
            <a:ext cx="256031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b="1" i="1" dirty="0" smtClean="0">
                <a:latin typeface="Times New Roman" pitchFamily="18" charset="0"/>
                <a:cs typeface="Times New Roman" pitchFamily="18" charset="0"/>
              </a:rPr>
              <a:t>6:</a:t>
            </a:r>
            <a:endParaRPr lang="en-GB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ight Arrow 34">
            <a:hlinkClick r:id="rId13" action="ppaction://hlinksldjump"/>
          </p:cNvPr>
          <p:cNvSpPr/>
          <p:nvPr/>
        </p:nvSpPr>
        <p:spPr>
          <a:xfrm>
            <a:off x="11380788" y="11213761"/>
            <a:ext cx="3224212" cy="22609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600" dirty="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B</a:t>
            </a:r>
            <a:r>
              <a:rPr lang="en-US" sz="86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13" action="ppaction://hlinksldjump"/>
              </a:rPr>
              <a:t>ack</a:t>
            </a:r>
            <a:endParaRPr lang="en-US" sz="8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14605000" y="718141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517096"/>
              </p:ext>
            </p:extLst>
          </p:nvPr>
        </p:nvGraphicFramePr>
        <p:xfrm>
          <a:off x="0" y="0"/>
          <a:ext cx="1428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0" name="Equation" r:id="rId14" imgW="152202" imgH="177569" progId="Equation.DSMT4">
                  <p:embed/>
                </p:oleObj>
              </mc:Choice>
              <mc:Fallback>
                <p:oleObj name="Equation" r:id="rId14" imgW="152202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108768"/>
              </p:ext>
            </p:extLst>
          </p:nvPr>
        </p:nvGraphicFramePr>
        <p:xfrm>
          <a:off x="0" y="180975"/>
          <a:ext cx="2571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1" name="Equation" r:id="rId16" imgW="253780" imgH="164957" progId="Equation.DSMT4">
                  <p:embed/>
                </p:oleObj>
              </mc:Choice>
              <mc:Fallback>
                <p:oleObj name="Equation" r:id="rId16" imgW="253780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2571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-130805"/>
            <a:ext cx="3296095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 kiện nào dưới đây là điều kiện cần và đủ để điểm </a:t>
            </a:r>
            <a:endParaRPr kumimoji="0" lang="en-GB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50170"/>
            <a:ext cx="1544012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</a:t>
            </a:r>
            <a:endParaRPr kumimoji="0" lang="en-GB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75426"/>
            <a:ext cx="31611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GB" altLang="en-US" sz="3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GB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675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7" grpId="0"/>
      <p:bldP spid="30730" grpId="0"/>
      <p:bldP spid="30730" grpId="1" build="allAtOnce"/>
      <p:bldP spid="30733" grpId="0"/>
      <p:bldP spid="19" grpId="0"/>
      <p:bldP spid="22" grpId="0"/>
      <p:bldP spid="35" grpId="0" animBg="1"/>
      <p:bldP spid="3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INKNOELEADERBOARD" val="1620487574"/>
  <p:tag name="MMPROD_UIDATA" val="&lt;database version=&quot;11.0&quot;&gt;&lt;object type=&quot;1&quot; unique_id=&quot;10001&quot;&gt;&lt;object type=&quot;2&quot; unique_id=&quot;10002&quot;&gt;&lt;object type=&quot;3&quot; unique_id=&quot;10057&quot;&gt;&lt;property id=&quot;20148&quot; value=&quot;5&quot;/&gt;&lt;property id=&quot;20300&quot; value=&quot;Slide 1&quot;/&gt;&lt;property id=&quot;20307&quot; value=&quot;382&quot;/&gt;&lt;/object&gt;&lt;object type=&quot;3&quot; unique_id=&quot;10058&quot;&gt;&lt;property id=&quot;20148&quot; value=&quot;5&quot;/&gt;&lt;property id=&quot;20300&quot; value=&quot;Slide 2&quot;/&gt;&lt;property id=&quot;20307&quot; value=&quot;383&quot;/&gt;&lt;/object&gt;&lt;object type=&quot;3&quot; unique_id=&quot;10059&quot;&gt;&lt;property id=&quot;20148&quot; value=&quot;5&quot;/&gt;&lt;property id=&quot;20300&quot; value=&quot;Slide 3&quot;/&gt;&lt;property id=&quot;20307&quot; value=&quot;384&quot;/&gt;&lt;/object&gt;&lt;object type=&quot;3&quot; unique_id=&quot;10060&quot;&gt;&lt;property id=&quot;20148&quot; value=&quot;5&quot;/&gt;&lt;property id=&quot;20300&quot; value=&quot;Slide 4&quot;/&gt;&lt;property id=&quot;20307&quot; value=&quot;385&quot;/&gt;&lt;/object&gt;&lt;object type=&quot;3&quot; unique_id=&quot;10061&quot;&gt;&lt;property id=&quot;20148&quot; value=&quot;5&quot;/&gt;&lt;property id=&quot;20300&quot; value=&quot;Slide 5&quot;/&gt;&lt;property id=&quot;20307&quot; value=&quot;394&quot;/&gt;&lt;/object&gt;&lt;object type=&quot;3&quot; unique_id=&quot;10062&quot;&gt;&lt;property id=&quot;20148&quot; value=&quot;5&quot;/&gt;&lt;property id=&quot;20300&quot; value=&quot;Slide 6&quot;/&gt;&lt;property id=&quot;20307&quot; value=&quot;395&quot;/&gt;&lt;/object&gt;&lt;object type=&quot;3&quot; unique_id=&quot;10063&quot;&gt;&lt;property id=&quot;20148&quot; value=&quot;5&quot;/&gt;&lt;property id=&quot;20300&quot; value=&quot;Slide 7&quot;/&gt;&lt;property id=&quot;20307&quot; value=&quot;396&quot;/&gt;&lt;/object&gt;&lt;object type=&quot;3&quot; unique_id=&quot;10064&quot;&gt;&lt;property id=&quot;20148&quot; value=&quot;5&quot;/&gt;&lt;property id=&quot;20300&quot; value=&quot;Slide 8&quot;/&gt;&lt;property id=&quot;20307&quot; value=&quot;397&quot;/&gt;&lt;/object&gt;&lt;object type=&quot;3&quot; unique_id=&quot;10065&quot;&gt;&lt;property id=&quot;20148&quot; value=&quot;5&quot;/&gt;&lt;property id=&quot;20300&quot; value=&quot;Slide 9&quot;/&gt;&lt;property id=&quot;20307&quot; value=&quot;398&quot;/&gt;&lt;/object&gt;&lt;object type=&quot;3&quot; unique_id=&quot;10066&quot;&gt;&lt;property id=&quot;20148&quot; value=&quot;5&quot;/&gt;&lt;property id=&quot;20300&quot; value=&quot;Slide 10&quot;/&gt;&lt;property id=&quot;20307&quot; value=&quot;399&quot;/&gt;&lt;/object&gt;&lt;object type=&quot;3&quot; unique_id=&quot;10067&quot;&gt;&lt;property id=&quot;20148&quot; value=&quot;5&quot;/&gt;&lt;property id=&quot;20300&quot; value=&quot;Slide 11&quot;/&gt;&lt;property id=&quot;20307&quot; value=&quot;400&quot;/&gt;&lt;/object&gt;&lt;object type=&quot;3&quot; unique_id=&quot;10068&quot;&gt;&lt;property id=&quot;20148&quot; value=&quot;5&quot;/&gt;&lt;property id=&quot;20300&quot; value=&quot;Slide 12&quot;/&gt;&lt;property id=&quot;20307&quot; value=&quot;401&quot;/&gt;&lt;/object&gt;&lt;object type=&quot;3&quot; unique_id=&quot;10069&quot;&gt;&lt;property id=&quot;20148&quot; value=&quot;5&quot;/&gt;&lt;property id=&quot;20300&quot; value=&quot;Slide 13&quot;/&gt;&lt;property id=&quot;20307&quot; value=&quot;402&quot;/&gt;&lt;/object&gt;&lt;object type=&quot;3&quot; unique_id=&quot;10070&quot;&gt;&lt;property id=&quot;20148&quot; value=&quot;5&quot;/&gt;&lt;property id=&quot;20300&quot; value=&quot;Slide 14&quot;/&gt;&lt;property id=&quot;20307&quot; value=&quot;345&quot;/&gt;&lt;/object&gt;&lt;object type=&quot;3&quot; unique_id=&quot;10071&quot;&gt;&lt;property id=&quot;20148&quot; value=&quot;5&quot;/&gt;&lt;property id=&quot;20300&quot; value=&quot;Slide 15&quot;/&gt;&lt;property id=&quot;20307&quot; value=&quot;403&quot;/&gt;&lt;/object&gt;&lt;object type=&quot;3&quot; unique_id=&quot;10072&quot;&gt;&lt;property id=&quot;20148&quot; value=&quot;5&quot;/&gt;&lt;property id=&quot;20300&quot; value=&quot;Slide 16&quot;/&gt;&lt;property id=&quot;20307&quot; value=&quot;404&quot;/&gt;&lt;/object&gt;&lt;object type=&quot;3&quot; unique_id=&quot;10073&quot;&gt;&lt;property id=&quot;20148&quot; value=&quot;5&quot;/&gt;&lt;property id=&quot;20300&quot; value=&quot;Slide 17&quot;/&gt;&lt;property id=&quot;20307&quot; value=&quot;405&quot;/&gt;&lt;/object&gt;&lt;object type=&quot;3&quot; unique_id=&quot;10074&quot;&gt;&lt;property id=&quot;20148&quot; value=&quot;5&quot;/&gt;&lt;property id=&quot;20300&quot; value=&quot;Slide 18&quot;/&gt;&lt;property id=&quot;20307&quot; value=&quot;371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475</TotalTime>
  <Words>823</Words>
  <Application>Microsoft Office PowerPoint</Application>
  <PresentationFormat>Custom</PresentationFormat>
  <Paragraphs>186</Paragraphs>
  <Slides>18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AvantGarde-Demi</vt:lpstr>
      <vt:lpstr>Calibri</vt:lpstr>
      <vt:lpstr>Cambria Math</vt:lpstr>
      <vt:lpstr>Chu Van An</vt:lpstr>
      <vt:lpstr>MS Mincho</vt:lpstr>
      <vt:lpstr>Tahoma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532</cp:revision>
  <dcterms:created xsi:type="dcterms:W3CDTF">2013-08-31T11:42:51Z</dcterms:created>
  <dcterms:modified xsi:type="dcterms:W3CDTF">2021-08-30T16:24:48Z</dcterms:modified>
</cp:coreProperties>
</file>